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414C" w:rsidRDefault="00DB0BE6" w:rsidP="00F477DE">
      <w:pPr>
        <w:ind w:firstLineChars="1450" w:firstLine="3045"/>
      </w:pPr>
      <w:r>
        <w:rPr>
          <w:rFonts w:hint="eastAsia"/>
        </w:rPr>
        <w:t xml:space="preserve">MATLAB  </w:t>
      </w:r>
      <w:r>
        <w:rPr>
          <w:rFonts w:hint="eastAsia"/>
        </w:rPr>
        <w:t>练习</w:t>
      </w:r>
    </w:p>
    <w:p w:rsidR="00913015" w:rsidRDefault="00913015" w:rsidP="00913015">
      <w:r>
        <w:rPr>
          <w:rFonts w:hint="eastAsia"/>
        </w:rPr>
        <w:t>实验一</w:t>
      </w:r>
      <w:r>
        <w:rPr>
          <w:rFonts w:hint="eastAsia"/>
        </w:rPr>
        <w:t xml:space="preserve">  </w:t>
      </w:r>
      <w:r>
        <w:rPr>
          <w:rFonts w:hint="eastAsia"/>
        </w:rPr>
        <w:t>常见分布的概率密度</w:t>
      </w:r>
      <w:r>
        <w:rPr>
          <w:rFonts w:hint="eastAsia"/>
        </w:rPr>
        <w:t xml:space="preserve"> </w:t>
      </w:r>
      <w:r w:rsidRPr="00913015">
        <w:rPr>
          <w:rFonts w:asciiTheme="minorEastAsia" w:hAnsiTheme="minorEastAsia" w:hint="eastAsia"/>
        </w:rPr>
        <w:t>、</w:t>
      </w:r>
      <w:r>
        <w:rPr>
          <w:rFonts w:hint="eastAsia"/>
        </w:rPr>
        <w:t>分布函数生成</w:t>
      </w:r>
    </w:p>
    <w:p w:rsidR="00913015" w:rsidRDefault="00913015" w:rsidP="00913015">
      <w:r>
        <w:rPr>
          <w:rFonts w:hint="eastAsia"/>
        </w:rPr>
        <w:t>[</w:t>
      </w:r>
      <w:r>
        <w:rPr>
          <w:rFonts w:hint="eastAsia"/>
        </w:rPr>
        <w:t>实验目的</w:t>
      </w:r>
      <w:r>
        <w:rPr>
          <w:rFonts w:hint="eastAsia"/>
        </w:rPr>
        <w:t>]</w:t>
      </w:r>
    </w:p>
    <w:p w:rsidR="00913015" w:rsidRDefault="00913015" w:rsidP="00913015">
      <w:r>
        <w:rPr>
          <w:rFonts w:hint="eastAsia"/>
        </w:rPr>
        <w:t>1.</w:t>
      </w:r>
      <w:r w:rsidR="008775A9" w:rsidRPr="008775A9">
        <w:rPr>
          <w:rFonts w:hint="eastAsia"/>
        </w:rPr>
        <w:t xml:space="preserve"> </w:t>
      </w:r>
      <w:r w:rsidR="008775A9">
        <w:rPr>
          <w:rFonts w:hint="eastAsia"/>
        </w:rPr>
        <w:t>会利用</w:t>
      </w:r>
      <w:r w:rsidR="008775A9">
        <w:rPr>
          <w:rFonts w:hint="eastAsia"/>
        </w:rPr>
        <w:t>MATLAB</w:t>
      </w:r>
      <w:r w:rsidR="008775A9">
        <w:rPr>
          <w:rFonts w:hint="eastAsia"/>
        </w:rPr>
        <w:t>软件计算离散型随机变量的概率，连续型随机变量概率密度值。</w:t>
      </w:r>
    </w:p>
    <w:p w:rsidR="00913015" w:rsidRDefault="00913015" w:rsidP="00913015">
      <w:r>
        <w:rPr>
          <w:rFonts w:hint="eastAsia"/>
        </w:rPr>
        <w:t>2.</w:t>
      </w:r>
      <w:r w:rsidR="008775A9">
        <w:rPr>
          <w:rFonts w:hint="eastAsia"/>
        </w:rPr>
        <w:t>会利用</w:t>
      </w:r>
      <w:r w:rsidR="008775A9">
        <w:rPr>
          <w:rFonts w:hint="eastAsia"/>
        </w:rPr>
        <w:t>MATLAB</w:t>
      </w:r>
      <w:r w:rsidR="008775A9">
        <w:rPr>
          <w:rFonts w:hint="eastAsia"/>
        </w:rPr>
        <w:t>软件计算分布函数值，或计算形如事件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≤x</m:t>
            </m:r>
          </m:e>
        </m:d>
        <m:r>
          <m:rPr>
            <m:sty m:val="p"/>
          </m:rPr>
          <w:rPr>
            <w:rFonts w:ascii="Cambria Math" w:hAnsi="Cambria Math"/>
          </w:rPr>
          <m:t>的概率</m:t>
        </m:r>
      </m:oMath>
      <w:r w:rsidR="008775A9">
        <w:rPr>
          <w:rFonts w:hint="eastAsia"/>
        </w:rPr>
        <w:t>。</w:t>
      </w:r>
    </w:p>
    <w:p w:rsidR="00913015" w:rsidRDefault="00913015" w:rsidP="00913015">
      <w:r>
        <w:rPr>
          <w:rFonts w:hint="eastAsia"/>
        </w:rPr>
        <w:t>3.</w:t>
      </w:r>
      <w:r w:rsidR="00F0283C">
        <w:rPr>
          <w:rFonts w:hint="eastAsia"/>
        </w:rPr>
        <w:t>会求上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F0283C">
        <w:rPr>
          <w:rFonts w:hint="eastAsia"/>
        </w:rPr>
        <w:t>分位点以及分布函数</w:t>
      </w:r>
      <w:r w:rsidR="008775A9">
        <w:rPr>
          <w:rFonts w:hint="eastAsia"/>
        </w:rPr>
        <w:t>的反函数值。</w:t>
      </w:r>
    </w:p>
    <w:p w:rsidR="00913015" w:rsidRDefault="00913015" w:rsidP="00913015">
      <w:r>
        <w:rPr>
          <w:rFonts w:hint="eastAsia"/>
        </w:rPr>
        <w:t>[</w:t>
      </w:r>
      <w:r>
        <w:rPr>
          <w:rFonts w:hint="eastAsia"/>
        </w:rPr>
        <w:t>实验要求</w:t>
      </w:r>
      <w:r>
        <w:rPr>
          <w:rFonts w:hint="eastAsia"/>
        </w:rPr>
        <w:t>]</w:t>
      </w:r>
    </w:p>
    <w:p w:rsidR="00913015" w:rsidRDefault="007D287E" w:rsidP="00913015">
      <w:r>
        <w:rPr>
          <w:rFonts w:hint="eastAsia"/>
        </w:rPr>
        <w:t>1.</w:t>
      </w:r>
      <w:r w:rsidR="00F0283C">
        <w:rPr>
          <w:rFonts w:hint="eastAsia"/>
        </w:rPr>
        <w:t>掌握常见分布的分布律和概率密度的产生命令，如</w:t>
      </w:r>
      <w:r w:rsidR="00F0283C">
        <w:rPr>
          <w:rFonts w:hint="eastAsia"/>
        </w:rPr>
        <w:t>binopdf,normpdf</w:t>
      </w:r>
    </w:p>
    <w:p w:rsidR="007D287E" w:rsidRDefault="007D287E" w:rsidP="00913015">
      <w:r>
        <w:rPr>
          <w:rFonts w:hint="eastAsia"/>
        </w:rPr>
        <w:t>2.</w:t>
      </w:r>
      <w:r w:rsidR="00F0283C" w:rsidRPr="00F0283C">
        <w:rPr>
          <w:rFonts w:hint="eastAsia"/>
        </w:rPr>
        <w:t xml:space="preserve"> </w:t>
      </w:r>
      <w:r w:rsidR="00F0283C">
        <w:rPr>
          <w:rFonts w:hint="eastAsia"/>
        </w:rPr>
        <w:t>掌握常见分布的分布函数命令，如</w:t>
      </w:r>
      <w:r w:rsidR="00F0283C">
        <w:rPr>
          <w:rFonts w:hint="eastAsia"/>
        </w:rPr>
        <w:t xml:space="preserve"> binocdf,normcdf</w:t>
      </w:r>
    </w:p>
    <w:p w:rsidR="007D287E" w:rsidRDefault="007D287E" w:rsidP="00913015">
      <w:r>
        <w:rPr>
          <w:rFonts w:hint="eastAsia"/>
        </w:rPr>
        <w:t>3.</w:t>
      </w:r>
      <w:r w:rsidR="00F0283C" w:rsidRPr="00F0283C">
        <w:rPr>
          <w:rFonts w:hint="eastAsia"/>
        </w:rPr>
        <w:t xml:space="preserve"> </w:t>
      </w:r>
      <w:r w:rsidR="00F0283C">
        <w:rPr>
          <w:rFonts w:hint="eastAsia"/>
        </w:rPr>
        <w:t>掌握常见分布的分布函数反函数命令，如</w:t>
      </w:r>
      <w:r w:rsidR="00F0283C">
        <w:rPr>
          <w:rFonts w:hint="eastAsia"/>
        </w:rPr>
        <w:t>binoinv,norminv</w:t>
      </w:r>
    </w:p>
    <w:p w:rsidR="00913015" w:rsidRPr="00913015" w:rsidRDefault="00913015" w:rsidP="00913015">
      <w:r>
        <w:rPr>
          <w:rFonts w:hint="eastAsia"/>
        </w:rPr>
        <w:t>[</w:t>
      </w:r>
      <w:r>
        <w:rPr>
          <w:rFonts w:hint="eastAsia"/>
        </w:rPr>
        <w:t>实验内容</w:t>
      </w:r>
      <w:r>
        <w:rPr>
          <w:rFonts w:hint="eastAsia"/>
        </w:rPr>
        <w:t>]</w:t>
      </w:r>
    </w:p>
    <w:p w:rsidR="00F477DE" w:rsidRDefault="00F477DE" w:rsidP="00F477DE">
      <w:r>
        <w:rPr>
          <w:rFonts w:hint="eastAsia"/>
        </w:rPr>
        <w:t xml:space="preserve">1 </w:t>
      </w:r>
      <w:r>
        <w:rPr>
          <w:rFonts w:hint="eastAsia"/>
        </w:rPr>
        <w:t>事件</w:t>
      </w:r>
      <w:r>
        <w:rPr>
          <w:rFonts w:hint="eastAsia"/>
        </w:rPr>
        <w:t>A</w:t>
      </w:r>
      <w:r>
        <w:rPr>
          <w:rFonts w:hint="eastAsia"/>
        </w:rPr>
        <w:t>在每次试验中发生的概率是</w:t>
      </w:r>
      <w:r>
        <w:rPr>
          <w:rFonts w:hint="eastAsia"/>
        </w:rPr>
        <w:t>0.3</w:t>
      </w:r>
      <w:r>
        <w:rPr>
          <w:rFonts w:hint="eastAsia"/>
        </w:rPr>
        <w:t>，计算</w:t>
      </w:r>
    </w:p>
    <w:p w:rsidR="00F477DE" w:rsidRDefault="00F477DE" w:rsidP="00F477DE">
      <w:pPr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</w:t>
      </w:r>
      <w:r>
        <w:rPr>
          <w:rFonts w:hint="eastAsia"/>
        </w:rPr>
        <w:t>10</w:t>
      </w:r>
      <w:r>
        <w:rPr>
          <w:rFonts w:hint="eastAsia"/>
        </w:rPr>
        <w:t>次试验中</w:t>
      </w:r>
      <w:r>
        <w:rPr>
          <w:rFonts w:hint="eastAsia"/>
        </w:rPr>
        <w:t>A</w:t>
      </w:r>
      <w:r>
        <w:rPr>
          <w:rFonts w:hint="eastAsia"/>
        </w:rPr>
        <w:t>恰好发生</w:t>
      </w:r>
      <w:r>
        <w:rPr>
          <w:rFonts w:hint="eastAsia"/>
        </w:rPr>
        <w:t>6</w:t>
      </w:r>
      <w:r>
        <w:rPr>
          <w:rFonts w:hint="eastAsia"/>
        </w:rPr>
        <w:t>次的概率；</w:t>
      </w:r>
    </w:p>
    <w:p w:rsidR="00F477DE" w:rsidRPr="00F477DE" w:rsidRDefault="00F477DE" w:rsidP="009C2EEB">
      <w:pPr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</w:t>
      </w:r>
      <w:r>
        <w:rPr>
          <w:rFonts w:hint="eastAsia"/>
        </w:rPr>
        <w:t>10</w:t>
      </w:r>
      <w:r>
        <w:rPr>
          <w:rFonts w:hint="eastAsia"/>
        </w:rPr>
        <w:t>次试验中</w:t>
      </w:r>
      <w:r w:rsidR="009C2EEB">
        <w:rPr>
          <w:rFonts w:hint="eastAsia"/>
        </w:rPr>
        <w:t>A</w:t>
      </w:r>
      <w:r w:rsidR="009C2EEB">
        <w:rPr>
          <w:rFonts w:hint="eastAsia"/>
        </w:rPr>
        <w:t>至多</w:t>
      </w:r>
      <w:r>
        <w:rPr>
          <w:rFonts w:hint="eastAsia"/>
        </w:rPr>
        <w:t>发生</w:t>
      </w:r>
      <w:r>
        <w:rPr>
          <w:rFonts w:hint="eastAsia"/>
        </w:rPr>
        <w:t>6</w:t>
      </w:r>
      <w:r>
        <w:rPr>
          <w:rFonts w:hint="eastAsia"/>
        </w:rPr>
        <w:t>次的概率</w:t>
      </w:r>
      <w:r w:rsidR="009C2EEB">
        <w:rPr>
          <w:rFonts w:hint="eastAsia"/>
        </w:rPr>
        <w:t>.</w:t>
      </w:r>
    </w:p>
    <w:p w:rsidR="00337845" w:rsidRDefault="00337845" w:rsidP="00337845">
      <w:r>
        <w:t>binopdf(6,10,0.3)</w:t>
      </w:r>
    </w:p>
    <w:p w:rsidR="00337845" w:rsidRDefault="00337845" w:rsidP="00337845"/>
    <w:p w:rsidR="00337845" w:rsidRDefault="00337845" w:rsidP="00337845">
      <w:r>
        <w:t>&gt;&gt; binocdf(6,10,0.3)</w:t>
      </w:r>
    </w:p>
    <w:p w:rsidR="00337845" w:rsidRDefault="00337845" w:rsidP="00337845">
      <w:r>
        <w:rPr>
          <w:rFonts w:hint="eastAsia"/>
        </w:rPr>
        <w:t>2</w:t>
      </w:r>
      <w:r>
        <w:rPr>
          <w:rFonts w:hint="eastAsia"/>
        </w:rPr>
        <w:t>设随机变量</w:t>
      </w:r>
      <w:r>
        <w:rPr>
          <w:rFonts w:hint="eastAsia"/>
        </w:rPr>
        <w:t>X</w:t>
      </w:r>
      <w:r>
        <w:rPr>
          <w:rFonts w:hint="eastAsia"/>
        </w:rPr>
        <w:t>服从参数是</w:t>
      </w:r>
      <w:r>
        <w:rPr>
          <w:rFonts w:hint="eastAsia"/>
        </w:rPr>
        <w:t>3</w:t>
      </w:r>
      <w:r>
        <w:rPr>
          <w:rFonts w:hint="eastAsia"/>
        </w:rPr>
        <w:t>的泊松分布，求概率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=6</m:t>
            </m:r>
          </m:e>
        </m:d>
      </m:oMath>
    </w:p>
    <w:p w:rsidR="00337845" w:rsidRDefault="00467FEC" w:rsidP="00337845">
      <w:r w:rsidRPr="00467FEC">
        <w:t>poisspdf(6,3)</w:t>
      </w:r>
    </w:p>
    <w:p w:rsidR="00337845" w:rsidRDefault="00F917BC" w:rsidP="00337845">
      <w:r>
        <w:rPr>
          <w:rFonts w:hint="eastAsia"/>
        </w:rPr>
        <w:t>3</w:t>
      </w:r>
      <w:r>
        <w:rPr>
          <w:rFonts w:hint="eastAsia"/>
        </w:rPr>
        <w:t>设随机变量</w:t>
      </w:r>
      <w:r>
        <w:rPr>
          <w:rFonts w:hint="eastAsia"/>
        </w:rPr>
        <w:t>X</w:t>
      </w:r>
      <w:r>
        <w:rPr>
          <w:rFonts w:hint="eastAsia"/>
        </w:rPr>
        <w:t>服从区间</w:t>
      </w:r>
      <w:r>
        <w:rPr>
          <w:rFonts w:hint="eastAsia"/>
        </w:rPr>
        <w:t>[2,6]</w:t>
      </w:r>
      <w:r>
        <w:rPr>
          <w:rFonts w:hint="eastAsia"/>
        </w:rPr>
        <w:t>上的均匀分布，求</w:t>
      </w:r>
    </w:p>
    <w:p w:rsidR="00F917BC" w:rsidRPr="00F917BC" w:rsidRDefault="00F917BC" w:rsidP="0033784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X=4</w:t>
      </w:r>
      <w:r>
        <w:rPr>
          <w:rFonts w:hint="eastAsia"/>
        </w:rPr>
        <w:t>时的概率密度值；</w:t>
      </w:r>
    </w:p>
    <w:p w:rsidR="00F477DE" w:rsidRDefault="00F917BC" w:rsidP="0033784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≤5</m:t>
            </m:r>
          </m:e>
        </m:d>
      </m:oMath>
      <w:r w:rsidR="00DF55C8">
        <w:rPr>
          <w:rFonts w:hint="eastAsia"/>
        </w:rPr>
        <w:t>.</w:t>
      </w:r>
    </w:p>
    <w:p w:rsidR="00DF55C8" w:rsidRDefault="00DF55C8" w:rsidP="00DF55C8">
      <w:r>
        <w:t>unifpdf(4,2,6)</w:t>
      </w:r>
    </w:p>
    <w:p w:rsidR="00DF55C8" w:rsidRDefault="00DF55C8" w:rsidP="00DF55C8"/>
    <w:p w:rsidR="00DF55C8" w:rsidRDefault="00DF55C8" w:rsidP="00DF55C8">
      <w:r>
        <w:t>&gt;&gt; unifcdf(5,2,6)</w:t>
      </w:r>
    </w:p>
    <w:p w:rsidR="00DF55C8" w:rsidRDefault="00DF55C8" w:rsidP="00DF55C8">
      <w:r>
        <w:rPr>
          <w:rFonts w:hint="eastAsia"/>
        </w:rPr>
        <w:t>4</w:t>
      </w:r>
      <w:r>
        <w:rPr>
          <w:rFonts w:hint="eastAsia"/>
        </w:rPr>
        <w:t>设随机变量</w:t>
      </w:r>
      <w:r>
        <w:rPr>
          <w:rFonts w:hint="eastAsia"/>
        </w:rPr>
        <w:t>X</w:t>
      </w:r>
      <w:r>
        <w:rPr>
          <w:rFonts w:hint="eastAsia"/>
        </w:rPr>
        <w:t>服从参数是</w:t>
      </w:r>
      <w:r>
        <w:rPr>
          <w:rFonts w:hint="eastAsia"/>
        </w:rPr>
        <w:t>6</w:t>
      </w:r>
      <w:r>
        <w:rPr>
          <w:rFonts w:hint="eastAsia"/>
        </w:rPr>
        <w:t>的指数分布，求</w:t>
      </w:r>
    </w:p>
    <w:p w:rsidR="00DF55C8" w:rsidRDefault="00DF55C8" w:rsidP="00DF55C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X=0,1,2,3,4,5,6</w:t>
      </w:r>
      <w:r>
        <w:rPr>
          <w:rFonts w:hint="eastAsia"/>
        </w:rPr>
        <w:t>时的概率密度值</w:t>
      </w:r>
      <w:r>
        <w:rPr>
          <w:rFonts w:hint="eastAsia"/>
        </w:rPr>
        <w:t>;</w:t>
      </w:r>
    </w:p>
    <w:p w:rsidR="00DF55C8" w:rsidRPr="00DF55C8" w:rsidRDefault="00DF55C8" w:rsidP="00612669">
      <w:pPr>
        <w:tabs>
          <w:tab w:val="left" w:pos="2685"/>
        </w:tabs>
        <w:ind w:firstLineChars="50" w:firstLine="105"/>
      </w:pPr>
      <w:r>
        <w:rPr>
          <w:rFonts w:hint="eastAsia"/>
        </w:rPr>
        <w:t>(2)</w:t>
      </w:r>
      <m:oMath>
        <m:r>
          <m:rPr>
            <m:sty m:val="p"/>
          </m:rPr>
          <w:rPr>
            <w:rFonts w:ascii="Cambria Math" w:hAnsi="Cambria Math"/>
          </w:rPr>
          <m:t xml:space="preserve"> 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≤5</m:t>
            </m:r>
          </m:e>
        </m:d>
      </m:oMath>
      <w:r>
        <w:rPr>
          <w:rFonts w:hint="eastAsia"/>
        </w:rPr>
        <w:t>.</w:t>
      </w:r>
      <w:r w:rsidR="00612669">
        <w:tab/>
      </w:r>
    </w:p>
    <w:p w:rsidR="00DF55C8" w:rsidRDefault="00DF55C8" w:rsidP="00DF55C8">
      <w:r>
        <w:t>exppdf(0:6,6)</w:t>
      </w:r>
    </w:p>
    <w:p w:rsidR="00DF55C8" w:rsidRDefault="00DF55C8" w:rsidP="00DF55C8"/>
    <w:p w:rsidR="00DF55C8" w:rsidRDefault="00DF55C8" w:rsidP="00DF55C8">
      <w:r>
        <w:t>&gt;&gt; expcdf(5,6)</w:t>
      </w:r>
    </w:p>
    <w:p w:rsidR="00612669" w:rsidRDefault="00612669" w:rsidP="00DF55C8">
      <w:r>
        <w:rPr>
          <w:rFonts w:hint="eastAsia"/>
        </w:rPr>
        <w:t>5</w:t>
      </w:r>
      <w:r>
        <w:rPr>
          <w:rFonts w:hint="eastAsia"/>
        </w:rPr>
        <w:t>设随机变量</w:t>
      </w:r>
      <w:r>
        <w:rPr>
          <w:rFonts w:hint="eastAsia"/>
        </w:rPr>
        <w:t>X</w:t>
      </w:r>
      <w:r>
        <w:rPr>
          <w:rFonts w:hint="eastAsia"/>
        </w:rPr>
        <w:t>服从均值是</w:t>
      </w:r>
      <w:r>
        <w:rPr>
          <w:rFonts w:hint="eastAsia"/>
        </w:rPr>
        <w:t>6</w:t>
      </w:r>
      <w:r>
        <w:rPr>
          <w:rFonts w:hint="eastAsia"/>
        </w:rPr>
        <w:t>，标准差是</w:t>
      </w:r>
      <w:r>
        <w:rPr>
          <w:rFonts w:hint="eastAsia"/>
        </w:rPr>
        <w:t>2</w:t>
      </w:r>
      <w:r>
        <w:rPr>
          <w:rFonts w:hint="eastAsia"/>
        </w:rPr>
        <w:t>的正态分布，求</w:t>
      </w:r>
    </w:p>
    <w:p w:rsidR="00612669" w:rsidRDefault="00612669" w:rsidP="00877C5E">
      <w:pPr>
        <w:ind w:firstLineChars="100" w:firstLine="210"/>
      </w:pPr>
      <w:r>
        <w:rPr>
          <w:rFonts w:hint="eastAsia"/>
        </w:rPr>
        <w:t>(1)</w:t>
      </w:r>
      <w:r w:rsidRPr="00612669">
        <w:rPr>
          <w:rFonts w:hint="eastAsia"/>
        </w:rPr>
        <w:t xml:space="preserve"> </w:t>
      </w:r>
      <w:r w:rsidR="00877C5E">
        <w:rPr>
          <w:rFonts w:hint="eastAsia"/>
        </w:rPr>
        <w:t>X=</w:t>
      </w:r>
      <w:r>
        <w:rPr>
          <w:rFonts w:hint="eastAsia"/>
        </w:rPr>
        <w:t>3,4,5,6</w:t>
      </w:r>
      <w:r w:rsidR="00877C5E">
        <w:rPr>
          <w:rFonts w:hint="eastAsia"/>
        </w:rPr>
        <w:t>，</w:t>
      </w:r>
      <w:r w:rsidR="00877C5E">
        <w:rPr>
          <w:rFonts w:hint="eastAsia"/>
        </w:rPr>
        <w:t>7,8,9</w:t>
      </w:r>
      <w:r>
        <w:rPr>
          <w:rFonts w:hint="eastAsia"/>
        </w:rPr>
        <w:t>时的概率密度值</w:t>
      </w:r>
      <w:r>
        <w:rPr>
          <w:rFonts w:hint="eastAsia"/>
        </w:rPr>
        <w:t>;</w:t>
      </w:r>
    </w:p>
    <w:p w:rsidR="00DF55C8" w:rsidRDefault="00612669" w:rsidP="00DF55C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77C5E">
        <w:rPr>
          <w:rFonts w:hint="eastAsia"/>
        </w:rPr>
        <w:t>X=3,4,5,6</w:t>
      </w:r>
      <w:r w:rsidR="00877C5E">
        <w:rPr>
          <w:rFonts w:hint="eastAsia"/>
        </w:rPr>
        <w:t>，</w:t>
      </w:r>
      <w:r w:rsidR="00877C5E">
        <w:rPr>
          <w:rFonts w:hint="eastAsia"/>
        </w:rPr>
        <w:t>7,8,9</w:t>
      </w:r>
      <w:r w:rsidR="00877C5E">
        <w:rPr>
          <w:rFonts w:hint="eastAsia"/>
        </w:rPr>
        <w:t>时的分布函数值；</w:t>
      </w:r>
    </w:p>
    <w:p w:rsidR="00612669" w:rsidRDefault="00612669" w:rsidP="00DF55C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877C5E">
        <w:rPr>
          <w:rFonts w:hint="eastAsia"/>
        </w:rPr>
        <w:t>若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≤x</m:t>
            </m:r>
          </m:e>
        </m:d>
      </m:oMath>
      <w:r w:rsidR="00877C5E">
        <w:rPr>
          <w:rFonts w:hint="eastAsia"/>
        </w:rPr>
        <w:t>=0.345,</w:t>
      </w:r>
      <w:r w:rsidR="00877C5E">
        <w:rPr>
          <w:rFonts w:hint="eastAsia"/>
        </w:rPr>
        <w:t>求</w:t>
      </w:r>
      <w:r w:rsidR="00877C5E">
        <w:rPr>
          <w:rFonts w:hint="eastAsia"/>
        </w:rPr>
        <w:t>x;</w:t>
      </w:r>
    </w:p>
    <w:p w:rsidR="00612669" w:rsidRDefault="00612669" w:rsidP="00DF55C8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877C5E">
        <w:rPr>
          <w:rFonts w:hint="eastAsia"/>
        </w:rPr>
        <w:t>求标准正态分布的上</w:t>
      </w:r>
      <w:r w:rsidR="00877C5E">
        <w:rPr>
          <w:rFonts w:hint="eastAsia"/>
        </w:rPr>
        <w:t>0.05</w:t>
      </w:r>
      <w:r w:rsidR="00877C5E">
        <w:rPr>
          <w:rFonts w:hint="eastAsia"/>
        </w:rPr>
        <w:t>分位数。</w:t>
      </w:r>
    </w:p>
    <w:p w:rsidR="00612669" w:rsidRDefault="00B36080" w:rsidP="00DF55C8">
      <w:r w:rsidRPr="00B36080">
        <w:t>normpdf(3:9,6,2)</w:t>
      </w:r>
    </w:p>
    <w:p w:rsidR="00B36080" w:rsidRDefault="00B36080" w:rsidP="00DF55C8"/>
    <w:p w:rsidR="00B36080" w:rsidRDefault="00B36080" w:rsidP="00DF55C8">
      <w:r w:rsidRPr="00B36080">
        <w:t>normcdf(3:9,6,2)</w:t>
      </w:r>
    </w:p>
    <w:p w:rsidR="00B36080" w:rsidRDefault="00B36080" w:rsidP="00DF55C8"/>
    <w:p w:rsidR="00B36080" w:rsidRDefault="00B36080" w:rsidP="00DF55C8">
      <w:r w:rsidRPr="00B36080">
        <w:t>norminv(0.345,6,2)</w:t>
      </w:r>
    </w:p>
    <w:p w:rsidR="00B36080" w:rsidRDefault="00B36080" w:rsidP="00DF55C8"/>
    <w:p w:rsidR="00B36080" w:rsidRDefault="00B36080" w:rsidP="00DF55C8">
      <w:r w:rsidRPr="00B36080">
        <w:t>norminv(0.95,0,1)</w:t>
      </w:r>
    </w:p>
    <w:p w:rsidR="00EC2AC1" w:rsidRDefault="00EC2AC1" w:rsidP="00DF55C8">
      <w:r>
        <w:rPr>
          <w:rFonts w:hint="eastAsia"/>
        </w:rPr>
        <w:t>6</w:t>
      </w:r>
      <w:r>
        <w:rPr>
          <w:rFonts w:hint="eastAsia"/>
        </w:rPr>
        <w:t>设随机变量</w:t>
      </w:r>
      <w:r>
        <w:rPr>
          <w:rFonts w:hint="eastAsia"/>
        </w:rPr>
        <w:t>X</w:t>
      </w:r>
      <w:r>
        <w:rPr>
          <w:rFonts w:hint="eastAsia"/>
        </w:rPr>
        <w:t>服从自由度是</w:t>
      </w:r>
      <w:r>
        <w:rPr>
          <w:rFonts w:hint="eastAsia"/>
        </w:rPr>
        <w:t>6</w:t>
      </w:r>
      <w:r w:rsidR="002D1BC2">
        <w:rPr>
          <w:rFonts w:hint="eastAsia"/>
        </w:rPr>
        <w:t>的</w:t>
      </w:r>
      <w:r w:rsidR="002D1BC2">
        <w:rPr>
          <w:rFonts w:hint="eastAsia"/>
        </w:rPr>
        <w:t>t</w:t>
      </w:r>
      <w:r>
        <w:rPr>
          <w:rFonts w:hint="eastAsia"/>
        </w:rPr>
        <w:t>分布</w:t>
      </w:r>
      <w:r w:rsidR="002D1BC2">
        <w:rPr>
          <w:rFonts w:hint="eastAsia"/>
        </w:rPr>
        <w:t xml:space="preserve"> ,</w:t>
      </w:r>
      <w:r w:rsidR="002D1BC2">
        <w:rPr>
          <w:rFonts w:hint="eastAsia"/>
        </w:rPr>
        <w:t>求</w:t>
      </w:r>
    </w:p>
    <w:p w:rsidR="002D1BC2" w:rsidRPr="002D1BC2" w:rsidRDefault="002D1BC2" w:rsidP="00DF55C8"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X=-3,-2,-1,0,1,2,3</w:t>
      </w:r>
      <w:r>
        <w:rPr>
          <w:rFonts w:hint="eastAsia"/>
        </w:rPr>
        <w:t>时的概率密度值</w:t>
      </w:r>
      <w:r>
        <w:rPr>
          <w:rFonts w:hint="eastAsia"/>
        </w:rPr>
        <w:t>;</w:t>
      </w:r>
    </w:p>
    <w:p w:rsidR="002D1BC2" w:rsidRDefault="002D1BC2" w:rsidP="00DF55C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X=-3,-2,-1,0,1,2,3</w:t>
      </w:r>
      <w:r>
        <w:rPr>
          <w:rFonts w:hint="eastAsia"/>
        </w:rPr>
        <w:t>时分布函数值</w:t>
      </w:r>
      <w:r>
        <w:rPr>
          <w:rFonts w:hint="eastAsia"/>
        </w:rPr>
        <w:t>;</w:t>
      </w:r>
    </w:p>
    <w:p w:rsidR="002D1BC2" w:rsidRPr="002D1BC2" w:rsidRDefault="002D1BC2" w:rsidP="00DF55C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≤x</m:t>
            </m:r>
          </m:e>
        </m:d>
      </m:oMath>
      <w:r>
        <w:rPr>
          <w:rFonts w:hint="eastAsia"/>
        </w:rPr>
        <w:t>=0.345,</w:t>
      </w:r>
      <w:r>
        <w:rPr>
          <w:rFonts w:hint="eastAsia"/>
        </w:rPr>
        <w:t>求</w:t>
      </w:r>
      <w:r>
        <w:rPr>
          <w:rFonts w:hint="eastAsia"/>
        </w:rPr>
        <w:t>x;</w:t>
      </w:r>
    </w:p>
    <w:p w:rsidR="002D1BC2" w:rsidRDefault="002D1BC2" w:rsidP="00DF55C8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求</w:t>
      </w:r>
      <w:r>
        <w:rPr>
          <w:rFonts w:hint="eastAsia"/>
        </w:rPr>
        <w:t>t</w:t>
      </w:r>
      <w:r>
        <w:rPr>
          <w:rFonts w:hint="eastAsia"/>
        </w:rPr>
        <w:t>分布的上</w:t>
      </w:r>
      <w:r>
        <w:rPr>
          <w:rFonts w:hint="eastAsia"/>
        </w:rPr>
        <w:t>0.05</w:t>
      </w:r>
      <w:r>
        <w:rPr>
          <w:rFonts w:hint="eastAsia"/>
        </w:rPr>
        <w:t>分位数</w:t>
      </w:r>
      <w:r>
        <w:rPr>
          <w:rFonts w:hint="eastAsia"/>
        </w:rPr>
        <w:t>.</w:t>
      </w:r>
    </w:p>
    <w:p w:rsidR="002D1BC2" w:rsidRDefault="002D1BC2" w:rsidP="00DF55C8">
      <w:r w:rsidRPr="002D1BC2">
        <w:t>tpdf(-3:3,6)</w:t>
      </w:r>
    </w:p>
    <w:p w:rsidR="001B5EFD" w:rsidRDefault="001B5EFD" w:rsidP="00DF55C8"/>
    <w:p w:rsidR="001B5EFD" w:rsidRDefault="001B5EFD" w:rsidP="00DF55C8">
      <w:r w:rsidRPr="001B5EFD">
        <w:t>tcdf(-3:3,6)</w:t>
      </w:r>
    </w:p>
    <w:p w:rsidR="001B5EFD" w:rsidRDefault="001B5EFD" w:rsidP="00DF55C8"/>
    <w:p w:rsidR="001B5EFD" w:rsidRDefault="001B5EFD" w:rsidP="00DF55C8">
      <w:r w:rsidRPr="001B5EFD">
        <w:t>tinv(0.345,6)</w:t>
      </w:r>
    </w:p>
    <w:p w:rsidR="001B5EFD" w:rsidRDefault="001B5EFD" w:rsidP="00DF55C8"/>
    <w:p w:rsidR="001B5EFD" w:rsidRDefault="001B5EFD" w:rsidP="00DF55C8">
      <w:r>
        <w:rPr>
          <w:rFonts w:hint="eastAsia"/>
        </w:rPr>
        <w:t>tinv(0.95,6)</w:t>
      </w:r>
    </w:p>
    <w:p w:rsidR="000C0EAD" w:rsidRDefault="001B5EFD" w:rsidP="000C0EAD">
      <w:r>
        <w:rPr>
          <w:rFonts w:hint="eastAsia"/>
        </w:rPr>
        <w:t>7</w:t>
      </w:r>
      <w:r w:rsidR="000C0EAD">
        <w:rPr>
          <w:rFonts w:hint="eastAsia"/>
        </w:rPr>
        <w:t>设随机变量</w:t>
      </w:r>
      <w:r w:rsidR="000C0EAD">
        <w:rPr>
          <w:rFonts w:hint="eastAsia"/>
        </w:rPr>
        <w:t>X</w:t>
      </w:r>
      <w:r w:rsidR="000C0EAD">
        <w:rPr>
          <w:rFonts w:hint="eastAsia"/>
        </w:rPr>
        <w:t>服从自由度是</w:t>
      </w:r>
      <w:r w:rsidR="000C0EAD">
        <w:rPr>
          <w:rFonts w:hint="eastAsia"/>
        </w:rPr>
        <w:t>6</w:t>
      </w:r>
      <w:r w:rsidR="000C0EAD">
        <w:rPr>
          <w:rFonts w:hint="eastAsia"/>
        </w:rPr>
        <w:t>的</w:t>
      </w:r>
      <w:r w:rsidR="00694365" w:rsidRPr="00694365">
        <w:rPr>
          <w:position w:val="-16"/>
        </w:rPr>
        <w:object w:dxaOrig="6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6pt" o:ole="">
            <v:imagedata r:id="rId8" o:title=""/>
          </v:shape>
          <o:OLEObject Type="Embed" ProgID="Equation.DSMT4" ShapeID="_x0000_i1025" DrawAspect="Content" ObjectID="_1480422321" r:id="rId9"/>
        </w:object>
      </w:r>
      <w:r w:rsidR="000C0EAD">
        <w:rPr>
          <w:rFonts w:hint="eastAsia"/>
        </w:rPr>
        <w:t>分布</w:t>
      </w:r>
      <w:r w:rsidR="000C0EAD">
        <w:rPr>
          <w:rFonts w:hint="eastAsia"/>
        </w:rPr>
        <w:t xml:space="preserve"> ,</w:t>
      </w:r>
      <w:r w:rsidR="000C0EAD">
        <w:rPr>
          <w:rFonts w:hint="eastAsia"/>
        </w:rPr>
        <w:t>求</w:t>
      </w:r>
    </w:p>
    <w:p w:rsidR="001B5EFD" w:rsidRPr="00694365" w:rsidRDefault="00694365" w:rsidP="00DF55C8">
      <w:pPr>
        <w:rPr>
          <w:color w:val="FF0000"/>
        </w:rPr>
      </w:pPr>
      <w:r>
        <w:rPr>
          <w:rFonts w:hint="eastAsia"/>
        </w:rPr>
        <w:t>(1)</w:t>
      </w:r>
      <w:r w:rsidRPr="00694365">
        <w:rPr>
          <w:rFonts w:hint="eastAsia"/>
        </w:rPr>
        <w:t xml:space="preserve"> </w:t>
      </w:r>
      <w:r>
        <w:rPr>
          <w:rFonts w:hint="eastAsia"/>
        </w:rPr>
        <w:t>X=0,1,2,3,4,5,6</w:t>
      </w:r>
      <w:r>
        <w:rPr>
          <w:rFonts w:hint="eastAsia"/>
        </w:rPr>
        <w:t>时的概率密度值</w:t>
      </w:r>
      <w:r>
        <w:rPr>
          <w:rFonts w:hint="eastAsia"/>
        </w:rPr>
        <w:t>;</w:t>
      </w:r>
    </w:p>
    <w:p w:rsidR="00694365" w:rsidRPr="00694365" w:rsidRDefault="00694365" w:rsidP="00DF55C8">
      <w:pPr>
        <w:rPr>
          <w:color w:val="FF0000"/>
        </w:rPr>
      </w:pPr>
      <w:r>
        <w:rPr>
          <w:rFonts w:hint="eastAsia"/>
        </w:rPr>
        <w:t>(2)</w:t>
      </w:r>
      <w:r w:rsidRPr="00694365">
        <w:rPr>
          <w:rFonts w:hint="eastAsia"/>
        </w:rPr>
        <w:t xml:space="preserve"> </w:t>
      </w:r>
      <w:r>
        <w:rPr>
          <w:rFonts w:hint="eastAsia"/>
        </w:rPr>
        <w:t>X=0,1,2,3,4,5,6</w:t>
      </w:r>
      <w:r>
        <w:rPr>
          <w:rFonts w:hint="eastAsia"/>
        </w:rPr>
        <w:t>时的分布函数值</w:t>
      </w:r>
      <w:r>
        <w:rPr>
          <w:rFonts w:hint="eastAsia"/>
        </w:rPr>
        <w:t>;</w:t>
      </w:r>
    </w:p>
    <w:p w:rsidR="00694365" w:rsidRPr="00694365" w:rsidRDefault="00694365" w:rsidP="00DF55C8">
      <w:r>
        <w:rPr>
          <w:rFonts w:hint="eastAsia"/>
        </w:rPr>
        <w:t>(3)</w:t>
      </w:r>
      <w:r w:rsidRPr="00694365">
        <w:rPr>
          <w:rFonts w:hint="eastAsia"/>
        </w:rPr>
        <w:t xml:space="preserve"> </w:t>
      </w:r>
      <w:r>
        <w:rPr>
          <w:rFonts w:hint="eastAsia"/>
        </w:rPr>
        <w:t>若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≤x</m:t>
            </m:r>
          </m:e>
        </m:d>
      </m:oMath>
      <w:r>
        <w:rPr>
          <w:rFonts w:hint="eastAsia"/>
        </w:rPr>
        <w:t>=0.345,</w:t>
      </w:r>
      <w:r>
        <w:rPr>
          <w:rFonts w:hint="eastAsia"/>
        </w:rPr>
        <w:t>求</w:t>
      </w:r>
      <w:r>
        <w:rPr>
          <w:rFonts w:hint="eastAsia"/>
        </w:rPr>
        <w:t>x;</w:t>
      </w:r>
    </w:p>
    <w:p w:rsidR="00694365" w:rsidRDefault="00694365" w:rsidP="00DF55C8">
      <w:r>
        <w:rPr>
          <w:rFonts w:hint="eastAsia"/>
        </w:rPr>
        <w:t>(4)</w:t>
      </w:r>
      <w:r w:rsidRPr="00694365">
        <w:rPr>
          <w:rFonts w:hint="eastAsia"/>
        </w:rPr>
        <w:t xml:space="preserve"> </w:t>
      </w:r>
      <w:r>
        <w:rPr>
          <w:rFonts w:hint="eastAsia"/>
        </w:rPr>
        <w:t>求</w:t>
      </w:r>
      <w:r w:rsidRPr="00694365">
        <w:rPr>
          <w:position w:val="-16"/>
        </w:rPr>
        <w:object w:dxaOrig="639" w:dyaOrig="720">
          <v:shape id="_x0000_i1026" type="#_x0000_t75" style="width:32.25pt;height:36pt" o:ole="">
            <v:imagedata r:id="rId8" o:title=""/>
          </v:shape>
          <o:OLEObject Type="Embed" ProgID="Equation.DSMT4" ShapeID="_x0000_i1026" DrawAspect="Content" ObjectID="_1480422322" r:id="rId10"/>
        </w:object>
      </w:r>
      <w:r>
        <w:rPr>
          <w:rFonts w:hint="eastAsia"/>
        </w:rPr>
        <w:t>分布的上</w:t>
      </w:r>
      <w:r>
        <w:rPr>
          <w:rFonts w:hint="eastAsia"/>
        </w:rPr>
        <w:t>0.05</w:t>
      </w:r>
      <w:r>
        <w:rPr>
          <w:rFonts w:hint="eastAsia"/>
        </w:rPr>
        <w:t>分位数</w:t>
      </w:r>
      <w:r>
        <w:rPr>
          <w:rFonts w:hint="eastAsia"/>
        </w:rPr>
        <w:t>.</w:t>
      </w:r>
    </w:p>
    <w:p w:rsidR="00B753FC" w:rsidRDefault="00B753FC" w:rsidP="00DF55C8">
      <w:r w:rsidRPr="00B753FC">
        <w:t>chi2pdf(0:6,6)</w:t>
      </w:r>
    </w:p>
    <w:p w:rsidR="00913383" w:rsidRDefault="00913383" w:rsidP="00DF55C8"/>
    <w:p w:rsidR="00913383" w:rsidRDefault="00913383" w:rsidP="00DF55C8">
      <w:r w:rsidRPr="00913383">
        <w:t>chi2cdf(0:6,6)</w:t>
      </w:r>
    </w:p>
    <w:p w:rsidR="00913383" w:rsidRDefault="00913383" w:rsidP="00DF55C8"/>
    <w:p w:rsidR="00913383" w:rsidRDefault="00913383" w:rsidP="00DF55C8">
      <w:r w:rsidRPr="00913383">
        <w:t>chi2inv(0.345,6)</w:t>
      </w:r>
    </w:p>
    <w:p w:rsidR="00913383" w:rsidRDefault="00913383" w:rsidP="00DF55C8"/>
    <w:p w:rsidR="00913383" w:rsidRDefault="00913383" w:rsidP="00DF55C8">
      <w:r w:rsidRPr="00913383">
        <w:t>chi2inv(0.95,6)</w:t>
      </w:r>
    </w:p>
    <w:p w:rsidR="00913383" w:rsidRDefault="00B753FC" w:rsidP="00913383">
      <w:r>
        <w:rPr>
          <w:rFonts w:hint="eastAsia"/>
        </w:rPr>
        <w:t>8</w:t>
      </w:r>
      <w:r w:rsidR="00913383">
        <w:rPr>
          <w:rFonts w:hint="eastAsia"/>
        </w:rPr>
        <w:t>设随机变量</w:t>
      </w:r>
      <w:r w:rsidR="00913383">
        <w:rPr>
          <w:rFonts w:hint="eastAsia"/>
        </w:rPr>
        <w:t>X</w:t>
      </w:r>
      <w:r w:rsidR="00913383">
        <w:rPr>
          <w:rFonts w:hint="eastAsia"/>
        </w:rPr>
        <w:t>服从第一自由度是</w:t>
      </w:r>
      <w:r w:rsidR="00913383">
        <w:rPr>
          <w:rFonts w:hint="eastAsia"/>
        </w:rPr>
        <w:t>2</w:t>
      </w:r>
      <w:r w:rsidR="00913383">
        <w:rPr>
          <w:rFonts w:hint="eastAsia"/>
        </w:rPr>
        <w:t>，第</w:t>
      </w:r>
      <w:r w:rsidR="00913383">
        <w:rPr>
          <w:rFonts w:hint="eastAsia"/>
        </w:rPr>
        <w:t>,</w:t>
      </w:r>
      <w:r w:rsidR="00913383">
        <w:rPr>
          <w:rFonts w:hint="eastAsia"/>
        </w:rPr>
        <w:t>二自由度是</w:t>
      </w:r>
      <w:r w:rsidR="00913383">
        <w:rPr>
          <w:rFonts w:hint="eastAsia"/>
        </w:rPr>
        <w:t>6</w:t>
      </w:r>
      <w:r w:rsidR="00913383">
        <w:rPr>
          <w:rFonts w:hint="eastAsia"/>
        </w:rPr>
        <w:t>的</w:t>
      </w:r>
      <w:r w:rsidR="00913383">
        <w:rPr>
          <w:rFonts w:hint="eastAsia"/>
        </w:rPr>
        <w:t>F</w:t>
      </w:r>
      <w:r w:rsidR="00913383">
        <w:rPr>
          <w:rFonts w:hint="eastAsia"/>
        </w:rPr>
        <w:t>分布</w:t>
      </w:r>
      <w:r w:rsidR="00913383">
        <w:rPr>
          <w:rFonts w:hint="eastAsia"/>
        </w:rPr>
        <w:t xml:space="preserve"> ,</w:t>
      </w:r>
      <w:r w:rsidR="00913383">
        <w:rPr>
          <w:rFonts w:hint="eastAsia"/>
        </w:rPr>
        <w:t>求</w:t>
      </w:r>
    </w:p>
    <w:p w:rsidR="00694365" w:rsidRDefault="00913383" w:rsidP="00DF55C8">
      <w:r>
        <w:rPr>
          <w:rFonts w:hint="eastAsia"/>
        </w:rPr>
        <w:t>(1)</w:t>
      </w:r>
      <w:r w:rsidRPr="00694365">
        <w:rPr>
          <w:rFonts w:hint="eastAsia"/>
        </w:rPr>
        <w:t xml:space="preserve"> </w:t>
      </w:r>
      <w:r>
        <w:rPr>
          <w:rFonts w:hint="eastAsia"/>
        </w:rPr>
        <w:t>X=0,1,2,3,4,5,6</w:t>
      </w:r>
      <w:r>
        <w:rPr>
          <w:rFonts w:hint="eastAsia"/>
        </w:rPr>
        <w:t>时的概率密度值</w:t>
      </w:r>
      <w:r>
        <w:rPr>
          <w:rFonts w:hint="eastAsia"/>
        </w:rPr>
        <w:t>;</w:t>
      </w:r>
    </w:p>
    <w:p w:rsidR="00913383" w:rsidRPr="00913383" w:rsidRDefault="00913383" w:rsidP="00DF55C8">
      <w:pPr>
        <w:rPr>
          <w:color w:val="FF0000"/>
        </w:rPr>
      </w:pPr>
      <w:r>
        <w:rPr>
          <w:rFonts w:hint="eastAsia"/>
        </w:rPr>
        <w:t>(2)</w:t>
      </w:r>
      <w:r w:rsidRPr="00913383">
        <w:rPr>
          <w:rFonts w:hint="eastAsia"/>
        </w:rPr>
        <w:t xml:space="preserve"> </w:t>
      </w:r>
      <w:r>
        <w:rPr>
          <w:rFonts w:hint="eastAsia"/>
        </w:rPr>
        <w:t>X=0,1,2,3,4,5,6</w:t>
      </w:r>
      <w:r>
        <w:rPr>
          <w:rFonts w:hint="eastAsia"/>
        </w:rPr>
        <w:t>时的分布函数值</w:t>
      </w:r>
      <w:r>
        <w:rPr>
          <w:rFonts w:hint="eastAsia"/>
        </w:rPr>
        <w:t>;</w:t>
      </w:r>
    </w:p>
    <w:p w:rsidR="00913383" w:rsidRDefault="00913383" w:rsidP="00DF55C8">
      <w:r>
        <w:rPr>
          <w:rFonts w:hint="eastAsia"/>
        </w:rPr>
        <w:t>(3)</w:t>
      </w:r>
      <w:r w:rsidRPr="00913383">
        <w:rPr>
          <w:rFonts w:hint="eastAsia"/>
        </w:rPr>
        <w:t xml:space="preserve"> </w:t>
      </w:r>
      <w:r>
        <w:rPr>
          <w:rFonts w:hint="eastAsia"/>
        </w:rPr>
        <w:t>若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≤x</m:t>
            </m:r>
          </m:e>
        </m:d>
      </m:oMath>
      <w:r>
        <w:rPr>
          <w:rFonts w:hint="eastAsia"/>
        </w:rPr>
        <w:t>=0.345,</w:t>
      </w:r>
      <w:r>
        <w:rPr>
          <w:rFonts w:hint="eastAsia"/>
        </w:rPr>
        <w:t>求</w:t>
      </w:r>
      <w:r>
        <w:rPr>
          <w:rFonts w:hint="eastAsia"/>
        </w:rPr>
        <w:t>x;</w:t>
      </w:r>
    </w:p>
    <w:p w:rsidR="00913383" w:rsidRDefault="00913383" w:rsidP="00913383">
      <w:r>
        <w:rPr>
          <w:rFonts w:hint="eastAsia"/>
        </w:rPr>
        <w:t>(4)</w:t>
      </w:r>
      <w:r w:rsidRPr="00913383">
        <w:rPr>
          <w:rFonts w:hint="eastAsia"/>
        </w:rPr>
        <w:t xml:space="preserve"> </w:t>
      </w:r>
      <w:r>
        <w:rPr>
          <w:rFonts w:hint="eastAsia"/>
        </w:rPr>
        <w:t>求</w:t>
      </w:r>
      <w:r>
        <w:rPr>
          <w:rFonts w:hint="eastAsia"/>
        </w:rPr>
        <w:t>F</w:t>
      </w:r>
      <w:r>
        <w:rPr>
          <w:rFonts w:hint="eastAsia"/>
        </w:rPr>
        <w:t>分布的上</w:t>
      </w:r>
      <w:r>
        <w:rPr>
          <w:rFonts w:hint="eastAsia"/>
        </w:rPr>
        <w:t>0.05</w:t>
      </w:r>
      <w:r>
        <w:rPr>
          <w:rFonts w:hint="eastAsia"/>
        </w:rPr>
        <w:t>分位数</w:t>
      </w:r>
      <w:r>
        <w:rPr>
          <w:rFonts w:hint="eastAsia"/>
        </w:rPr>
        <w:t>.</w:t>
      </w:r>
    </w:p>
    <w:p w:rsidR="00913383" w:rsidRDefault="00CD7EDF" w:rsidP="00DF55C8">
      <w:r w:rsidRPr="00CD7EDF">
        <w:t>fpdf(0:6,2,6)</w:t>
      </w:r>
    </w:p>
    <w:p w:rsidR="00CD7EDF" w:rsidRDefault="00CD7EDF" w:rsidP="00DF55C8"/>
    <w:p w:rsidR="00CD7EDF" w:rsidRDefault="00CD7EDF" w:rsidP="00DF55C8">
      <w:r w:rsidRPr="00CD7EDF">
        <w:t>fcdf(0:6,2,6)</w:t>
      </w:r>
    </w:p>
    <w:p w:rsidR="00EB7994" w:rsidRDefault="00EB7994" w:rsidP="00DF55C8"/>
    <w:p w:rsidR="00CD7EDF" w:rsidRDefault="00EB7994" w:rsidP="00DF55C8">
      <w:r w:rsidRPr="00EB7994">
        <w:t>finv(0.345,2,6)</w:t>
      </w:r>
    </w:p>
    <w:p w:rsidR="00EB7994" w:rsidRDefault="00EB7994" w:rsidP="00DF55C8"/>
    <w:p w:rsidR="00EB7994" w:rsidRDefault="00EB7994" w:rsidP="00DF55C8">
      <w:r w:rsidRPr="00EB7994">
        <w:t>finv(0.95,2,6)</w:t>
      </w:r>
    </w:p>
    <w:p w:rsidR="0074017A" w:rsidRDefault="00B10C5D" w:rsidP="00DF55C8">
      <w:r>
        <w:rPr>
          <w:rFonts w:hint="eastAsia"/>
        </w:rPr>
        <w:t>实验二</w:t>
      </w:r>
      <w:r>
        <w:rPr>
          <w:rFonts w:hint="eastAsia"/>
        </w:rPr>
        <w:t xml:space="preserve">  </w:t>
      </w:r>
      <w:r w:rsidR="0074017A">
        <w:rPr>
          <w:rFonts w:hint="eastAsia"/>
        </w:rPr>
        <w:t>概率作图</w:t>
      </w:r>
    </w:p>
    <w:p w:rsidR="0074017A" w:rsidRDefault="0074017A" w:rsidP="00DF55C8">
      <w:r>
        <w:rPr>
          <w:rFonts w:hint="eastAsia"/>
        </w:rPr>
        <w:t>[</w:t>
      </w:r>
      <w:r>
        <w:rPr>
          <w:rFonts w:hint="eastAsia"/>
        </w:rPr>
        <w:t>实验目的</w:t>
      </w:r>
      <w:r>
        <w:rPr>
          <w:rFonts w:hint="eastAsia"/>
        </w:rPr>
        <w:t>]</w:t>
      </w:r>
    </w:p>
    <w:p w:rsidR="00B10C5D" w:rsidRDefault="00B10C5D" w:rsidP="00DF55C8">
      <w:r>
        <w:rPr>
          <w:rFonts w:hint="eastAsia"/>
        </w:rPr>
        <w:t>1.</w:t>
      </w:r>
      <w:r w:rsidR="00913015">
        <w:rPr>
          <w:rFonts w:hint="eastAsia"/>
        </w:rPr>
        <w:t>熟练掌握</w:t>
      </w:r>
      <w:r w:rsidR="00913015">
        <w:rPr>
          <w:rFonts w:hint="eastAsia"/>
        </w:rPr>
        <w:t>MATLAB</w:t>
      </w:r>
      <w:r w:rsidR="00913015">
        <w:rPr>
          <w:rFonts w:hint="eastAsia"/>
        </w:rPr>
        <w:t>软件的关于概率分布作图的基本操作</w:t>
      </w:r>
    </w:p>
    <w:p w:rsidR="00B10C5D" w:rsidRDefault="00B10C5D" w:rsidP="00DF55C8">
      <w:r>
        <w:rPr>
          <w:rFonts w:hint="eastAsia"/>
        </w:rPr>
        <w:t>2.</w:t>
      </w:r>
      <w:r w:rsidR="00913015">
        <w:rPr>
          <w:rFonts w:hint="eastAsia"/>
        </w:rPr>
        <w:t>会进行常用的概率密度函数和分布函数的作图</w:t>
      </w:r>
    </w:p>
    <w:p w:rsidR="00B10C5D" w:rsidRDefault="00B10C5D" w:rsidP="00DF55C8">
      <w:r>
        <w:rPr>
          <w:rFonts w:hint="eastAsia"/>
        </w:rPr>
        <w:t>3.</w:t>
      </w:r>
      <w:r w:rsidR="00913015">
        <w:rPr>
          <w:rFonts w:hint="eastAsia"/>
        </w:rPr>
        <w:t>会画出分布律图形</w:t>
      </w:r>
    </w:p>
    <w:p w:rsidR="0074017A" w:rsidRDefault="0074017A" w:rsidP="00DF55C8">
      <w:r>
        <w:rPr>
          <w:rFonts w:hint="eastAsia"/>
        </w:rPr>
        <w:lastRenderedPageBreak/>
        <w:t>[</w:t>
      </w:r>
      <w:r>
        <w:rPr>
          <w:rFonts w:hint="eastAsia"/>
        </w:rPr>
        <w:t>实验要求</w:t>
      </w:r>
      <w:r>
        <w:rPr>
          <w:rFonts w:hint="eastAsia"/>
        </w:rPr>
        <w:t>]</w:t>
      </w:r>
    </w:p>
    <w:p w:rsidR="00B10C5D" w:rsidRDefault="00B10C5D" w:rsidP="00DF55C8">
      <w:r>
        <w:rPr>
          <w:rFonts w:hint="eastAsia"/>
        </w:rPr>
        <w:t>1.</w:t>
      </w:r>
      <w:r w:rsidR="0020092E">
        <w:rPr>
          <w:rFonts w:hint="eastAsia"/>
        </w:rPr>
        <w:t>掌握</w:t>
      </w:r>
      <w:r w:rsidR="0020092E">
        <w:rPr>
          <w:rFonts w:hint="eastAsia"/>
        </w:rPr>
        <w:t>MATLAB</w:t>
      </w:r>
      <w:r w:rsidR="0020092E">
        <w:rPr>
          <w:rFonts w:hint="eastAsia"/>
        </w:rPr>
        <w:t>画图命令</w:t>
      </w:r>
      <w:r w:rsidR="0020092E">
        <w:rPr>
          <w:rFonts w:hint="eastAsia"/>
        </w:rPr>
        <w:t>plot</w:t>
      </w:r>
    </w:p>
    <w:p w:rsidR="00B10C5D" w:rsidRDefault="00B10C5D" w:rsidP="00DF55C8">
      <w:r>
        <w:rPr>
          <w:rFonts w:hint="eastAsia"/>
        </w:rPr>
        <w:t>2.</w:t>
      </w:r>
      <w:r w:rsidR="0020092E">
        <w:rPr>
          <w:rFonts w:hint="eastAsia"/>
        </w:rPr>
        <w:t>掌握常见分布的概率密度图像和</w:t>
      </w:r>
      <w:r w:rsidR="00913015">
        <w:rPr>
          <w:rFonts w:hint="eastAsia"/>
        </w:rPr>
        <w:t>分布函数图像的画法</w:t>
      </w:r>
    </w:p>
    <w:p w:rsidR="0074017A" w:rsidRDefault="0074017A" w:rsidP="00DF55C8">
      <w:r>
        <w:rPr>
          <w:rFonts w:hint="eastAsia"/>
        </w:rPr>
        <w:t>[</w:t>
      </w:r>
      <w:r>
        <w:rPr>
          <w:rFonts w:hint="eastAsia"/>
        </w:rPr>
        <w:t>实验内容</w:t>
      </w:r>
      <w:r>
        <w:rPr>
          <w:rFonts w:hint="eastAsia"/>
        </w:rPr>
        <w:t>]</w:t>
      </w:r>
    </w:p>
    <w:p w:rsidR="00EC06AC" w:rsidRDefault="00B10C5D" w:rsidP="00EC06AC">
      <w:r>
        <w:rPr>
          <w:rFonts w:hint="eastAsia"/>
        </w:rPr>
        <w:t>9</w:t>
      </w:r>
      <w:r w:rsidR="00764635">
        <w:rPr>
          <w:rFonts w:hint="eastAsia"/>
        </w:rPr>
        <w:t>事件</w:t>
      </w:r>
      <w:r w:rsidR="00764635">
        <w:rPr>
          <w:rFonts w:hint="eastAsia"/>
        </w:rPr>
        <w:t>A</w:t>
      </w:r>
      <w:r w:rsidR="00764635">
        <w:rPr>
          <w:rFonts w:hint="eastAsia"/>
        </w:rPr>
        <w:t>在每次试验中发生的概率是</w:t>
      </w:r>
      <w:r w:rsidR="00764635">
        <w:rPr>
          <w:rFonts w:hint="eastAsia"/>
        </w:rPr>
        <w:t>0.3</w:t>
      </w:r>
      <w:r w:rsidR="00764635">
        <w:rPr>
          <w:rFonts w:hint="eastAsia"/>
        </w:rPr>
        <w:t>，记</w:t>
      </w:r>
      <w:r w:rsidR="00764635">
        <w:rPr>
          <w:rFonts w:hint="eastAsia"/>
        </w:rPr>
        <w:t>10</w:t>
      </w:r>
      <w:r w:rsidR="00764635">
        <w:rPr>
          <w:rFonts w:hint="eastAsia"/>
        </w:rPr>
        <w:t>次试验中</w:t>
      </w:r>
      <w:r w:rsidR="00764635">
        <w:rPr>
          <w:rFonts w:hint="eastAsia"/>
        </w:rPr>
        <w:t>A</w:t>
      </w:r>
      <w:r w:rsidR="00764635">
        <w:rPr>
          <w:rFonts w:hint="eastAsia"/>
        </w:rPr>
        <w:t>发生的次数为</w:t>
      </w:r>
      <w:r w:rsidR="00764635">
        <w:rPr>
          <w:rFonts w:hint="eastAsia"/>
        </w:rPr>
        <w:t>X.</w:t>
      </w:r>
    </w:p>
    <w:p w:rsidR="00764635" w:rsidRDefault="00764635" w:rsidP="00EC06AC">
      <w:r>
        <w:rPr>
          <w:rFonts w:hint="eastAsia"/>
        </w:rPr>
        <w:t>(1)</w:t>
      </w:r>
      <w:r>
        <w:rPr>
          <w:rFonts w:hint="eastAsia"/>
        </w:rPr>
        <w:t>画出</w:t>
      </w:r>
      <w:r>
        <w:rPr>
          <w:rFonts w:hint="eastAsia"/>
        </w:rPr>
        <w:t>X</w:t>
      </w:r>
      <w:r>
        <w:rPr>
          <w:rFonts w:hint="eastAsia"/>
        </w:rPr>
        <w:t>的分布律图形；</w:t>
      </w:r>
    </w:p>
    <w:p w:rsidR="00764635" w:rsidRDefault="00B5668F" w:rsidP="00B5668F">
      <w:pPr>
        <w:tabs>
          <w:tab w:val="left" w:pos="1560"/>
        </w:tabs>
      </w:pPr>
      <w:r>
        <w:tab/>
      </w:r>
    </w:p>
    <w:p w:rsidR="00EC06AC" w:rsidRDefault="00EC06AC" w:rsidP="00EC06AC">
      <w:r>
        <w:t>x=0:10;</w:t>
      </w:r>
    </w:p>
    <w:p w:rsidR="00EC06AC" w:rsidRDefault="00EC06AC" w:rsidP="00EC06AC">
      <w:r>
        <w:t>&gt;&gt; y=binopdf(x,10,0.3);</w:t>
      </w:r>
    </w:p>
    <w:p w:rsidR="00EC06AC" w:rsidRDefault="00EC06AC" w:rsidP="00EC06AC">
      <w:r>
        <w:t>&gt;&gt; plot(x,y,'.')</w:t>
      </w:r>
    </w:p>
    <w:p w:rsidR="00EB7994" w:rsidRDefault="00EC06AC" w:rsidP="00EC06AC">
      <w:r>
        <w:t>&gt;&gt;</w:t>
      </w:r>
    </w:p>
    <w:p w:rsidR="00764635" w:rsidRDefault="00764635" w:rsidP="00EC06A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出</w:t>
      </w:r>
      <w:r>
        <w:rPr>
          <w:rFonts w:hint="eastAsia"/>
        </w:rPr>
        <w:t>X</w:t>
      </w:r>
      <w:r>
        <w:rPr>
          <w:rFonts w:hint="eastAsia"/>
        </w:rPr>
        <w:t>的分布函数图形；</w:t>
      </w:r>
    </w:p>
    <w:p w:rsidR="00764635" w:rsidRDefault="00764635" w:rsidP="00764635">
      <w:r>
        <w:t>x=0:0.01:10;</w:t>
      </w:r>
    </w:p>
    <w:p w:rsidR="00764635" w:rsidRDefault="00764635" w:rsidP="00764635">
      <w:r>
        <w:t>&gt;&gt; y=binocdf(x,10,0.3);</w:t>
      </w:r>
    </w:p>
    <w:p w:rsidR="00764635" w:rsidRDefault="00764635" w:rsidP="00764635">
      <w:r>
        <w:t>&gt;&gt; plot(x,y)</w:t>
      </w:r>
    </w:p>
    <w:p w:rsidR="00764635" w:rsidRDefault="00B10C5D" w:rsidP="00764635">
      <w:r>
        <w:rPr>
          <w:rFonts w:hint="eastAsia"/>
        </w:rPr>
        <w:t>10</w:t>
      </w:r>
      <w:r w:rsidR="0074017A">
        <w:rPr>
          <w:rFonts w:hint="eastAsia"/>
        </w:rPr>
        <w:t>设随机变量</w:t>
      </w:r>
      <w:r w:rsidR="0074017A">
        <w:rPr>
          <w:rFonts w:hint="eastAsia"/>
        </w:rPr>
        <w:t>X</w:t>
      </w:r>
      <w:r w:rsidR="0074017A">
        <w:rPr>
          <w:rFonts w:hint="eastAsia"/>
        </w:rPr>
        <w:t>服从参数是</w:t>
      </w:r>
      <w:r w:rsidR="0074017A">
        <w:rPr>
          <w:rFonts w:hint="eastAsia"/>
        </w:rPr>
        <w:t>6</w:t>
      </w:r>
      <w:r w:rsidR="0074017A">
        <w:rPr>
          <w:rFonts w:hint="eastAsia"/>
        </w:rPr>
        <w:t>的指数分布，</w:t>
      </w:r>
    </w:p>
    <w:p w:rsidR="0074017A" w:rsidRDefault="0074017A" w:rsidP="0076463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出</w:t>
      </w:r>
      <w:r>
        <w:rPr>
          <w:rFonts w:hint="eastAsia"/>
        </w:rPr>
        <w:t>X</w:t>
      </w:r>
      <w:r>
        <w:rPr>
          <w:rFonts w:hint="eastAsia"/>
        </w:rPr>
        <w:t>的概率密度图形</w:t>
      </w:r>
    </w:p>
    <w:p w:rsidR="0074017A" w:rsidRDefault="0074017A" w:rsidP="0074017A">
      <w:r>
        <w:t>x=0:0.01:10;</w:t>
      </w:r>
    </w:p>
    <w:p w:rsidR="0074017A" w:rsidRDefault="0074017A" w:rsidP="0074017A">
      <w:r>
        <w:t>&gt;&gt; y=exppdf(x,6);</w:t>
      </w:r>
    </w:p>
    <w:p w:rsidR="0074017A" w:rsidRDefault="0074017A" w:rsidP="0074017A">
      <w:r>
        <w:t>&gt;&gt; plot(x,y)</w:t>
      </w:r>
    </w:p>
    <w:p w:rsidR="00B10C5D" w:rsidRDefault="003A5E0A" w:rsidP="0074017A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出</w:t>
      </w:r>
      <w:r>
        <w:rPr>
          <w:rFonts w:hint="eastAsia"/>
        </w:rPr>
        <w:t>X</w:t>
      </w:r>
      <w:r>
        <w:rPr>
          <w:rFonts w:hint="eastAsia"/>
        </w:rPr>
        <w:t>的分布函数图形</w:t>
      </w:r>
    </w:p>
    <w:p w:rsidR="003A5E0A" w:rsidRDefault="003A5E0A" w:rsidP="003A5E0A">
      <w:r>
        <w:t>x=-1:0.01:10;</w:t>
      </w:r>
    </w:p>
    <w:p w:rsidR="003A5E0A" w:rsidRDefault="003A5E0A" w:rsidP="003A5E0A">
      <w:r>
        <w:t>&gt;&gt; y=expcdf(x,6);</w:t>
      </w:r>
    </w:p>
    <w:p w:rsidR="003A5E0A" w:rsidRDefault="003A5E0A" w:rsidP="003A5E0A">
      <w:r>
        <w:t>&gt;&gt; plot(x,y)</w:t>
      </w:r>
    </w:p>
    <w:p w:rsidR="00465B0B" w:rsidRDefault="00460A59" w:rsidP="00465B0B">
      <w:r>
        <w:rPr>
          <w:rFonts w:hint="eastAsia"/>
        </w:rPr>
        <w:t>11</w:t>
      </w:r>
      <w:r w:rsidR="00465B0B">
        <w:rPr>
          <w:rFonts w:hint="eastAsia"/>
        </w:rPr>
        <w:t>设随机变量</w:t>
      </w:r>
      <w:r w:rsidR="00465B0B">
        <w:rPr>
          <w:rFonts w:hint="eastAsia"/>
        </w:rPr>
        <w:t>X</w:t>
      </w:r>
      <w:r w:rsidR="00465B0B">
        <w:rPr>
          <w:rFonts w:hint="eastAsia"/>
        </w:rPr>
        <w:t>服从参数是</w:t>
      </w:r>
      <w:r w:rsidR="00B5668F">
        <w:rPr>
          <w:rFonts w:hint="eastAsia"/>
        </w:rPr>
        <w:t>3</w:t>
      </w:r>
      <w:r w:rsidR="00B5668F">
        <w:rPr>
          <w:rFonts w:hint="eastAsia"/>
        </w:rPr>
        <w:t>的泊松</w:t>
      </w:r>
      <w:r w:rsidR="00465B0B">
        <w:rPr>
          <w:rFonts w:hint="eastAsia"/>
        </w:rPr>
        <w:t>分布</w:t>
      </w:r>
      <w:r w:rsidR="00B5668F">
        <w:rPr>
          <w:rFonts w:hint="eastAsia"/>
        </w:rPr>
        <w:t>。</w:t>
      </w:r>
    </w:p>
    <w:p w:rsidR="00B5668F" w:rsidRDefault="00B5668F" w:rsidP="00B5668F">
      <w:r>
        <w:rPr>
          <w:rFonts w:hint="eastAsia"/>
        </w:rPr>
        <w:t>(1)</w:t>
      </w:r>
      <w:r>
        <w:rPr>
          <w:rFonts w:hint="eastAsia"/>
        </w:rPr>
        <w:t>画出</w:t>
      </w:r>
      <w:r>
        <w:rPr>
          <w:rFonts w:hint="eastAsia"/>
        </w:rPr>
        <w:t>X</w:t>
      </w:r>
      <w:r>
        <w:rPr>
          <w:rFonts w:hint="eastAsia"/>
        </w:rPr>
        <w:t>的分布律图形；</w:t>
      </w:r>
    </w:p>
    <w:p w:rsidR="00B5668F" w:rsidRPr="00B5668F" w:rsidRDefault="00B5668F" w:rsidP="00465B0B"/>
    <w:p w:rsidR="00465B0B" w:rsidRDefault="00465B0B" w:rsidP="00465B0B">
      <w:r>
        <w:t>x=0:10;</w:t>
      </w:r>
    </w:p>
    <w:p w:rsidR="00465B0B" w:rsidRDefault="00465B0B" w:rsidP="00465B0B">
      <w:r>
        <w:t>&gt;&gt; y=poisspdf(x,3);</w:t>
      </w:r>
    </w:p>
    <w:p w:rsidR="00465B0B" w:rsidRDefault="00465B0B" w:rsidP="00465B0B">
      <w:r>
        <w:t>&gt;&gt; plot(x,y,'.')</w:t>
      </w:r>
    </w:p>
    <w:p w:rsidR="00B5668F" w:rsidRDefault="00B5668F" w:rsidP="00B5668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出</w:t>
      </w:r>
      <w:r>
        <w:rPr>
          <w:rFonts w:hint="eastAsia"/>
        </w:rPr>
        <w:t>X</w:t>
      </w:r>
      <w:r>
        <w:rPr>
          <w:rFonts w:hint="eastAsia"/>
        </w:rPr>
        <w:t>的分布函数图形；</w:t>
      </w:r>
    </w:p>
    <w:p w:rsidR="00B5668F" w:rsidRPr="00B5668F" w:rsidRDefault="00B5668F" w:rsidP="00465B0B"/>
    <w:p w:rsidR="00465B0B" w:rsidRDefault="00465B0B" w:rsidP="00465B0B">
      <w:r>
        <w:t>&gt;&gt; x=0:0.01:10;</w:t>
      </w:r>
    </w:p>
    <w:p w:rsidR="00465B0B" w:rsidRDefault="00465B0B" w:rsidP="00465B0B">
      <w:r>
        <w:t>&gt;&gt; y=poisscdf(x,3);</w:t>
      </w:r>
    </w:p>
    <w:p w:rsidR="00460A59" w:rsidRDefault="00465B0B" w:rsidP="00465B0B">
      <w:r>
        <w:t>&gt;&gt; plot(x,y)</w:t>
      </w:r>
    </w:p>
    <w:p w:rsidR="00B5668F" w:rsidRDefault="00B5668F" w:rsidP="00B5668F">
      <w:r>
        <w:rPr>
          <w:rFonts w:hint="eastAsia"/>
        </w:rPr>
        <w:t>12</w:t>
      </w:r>
      <w:r>
        <w:t xml:space="preserve"> </w:t>
      </w:r>
      <w:r>
        <w:rPr>
          <w:rFonts w:hint="eastAsia"/>
        </w:rPr>
        <w:t>设随机变量</w:t>
      </w:r>
      <w:r>
        <w:rPr>
          <w:rFonts w:hint="eastAsia"/>
        </w:rPr>
        <w:t>X</w:t>
      </w:r>
      <w:r>
        <w:rPr>
          <w:rFonts w:hint="eastAsia"/>
        </w:rPr>
        <w:t>服从区间</w:t>
      </w:r>
      <w:r>
        <w:rPr>
          <w:rFonts w:hint="eastAsia"/>
        </w:rPr>
        <w:t>[2,6]</w:t>
      </w:r>
      <w:r>
        <w:rPr>
          <w:rFonts w:hint="eastAsia"/>
        </w:rPr>
        <w:t>上的均匀分布。</w:t>
      </w:r>
    </w:p>
    <w:p w:rsidR="00B5668F" w:rsidRPr="00B5668F" w:rsidRDefault="00B5668F" w:rsidP="00B5668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出</w:t>
      </w:r>
      <w:r>
        <w:rPr>
          <w:rFonts w:hint="eastAsia"/>
        </w:rPr>
        <w:t>X</w:t>
      </w:r>
      <w:r>
        <w:rPr>
          <w:rFonts w:hint="eastAsia"/>
        </w:rPr>
        <w:t>的概率密度图形</w:t>
      </w:r>
    </w:p>
    <w:p w:rsidR="00B5668F" w:rsidRDefault="00B5668F" w:rsidP="00B5668F">
      <w:r>
        <w:t>x=0:0.01:10;</w:t>
      </w:r>
    </w:p>
    <w:p w:rsidR="00B5668F" w:rsidRDefault="00B5668F" w:rsidP="00B5668F">
      <w:r>
        <w:t>&gt;&gt; y=unifpdf(x,2,6);</w:t>
      </w:r>
    </w:p>
    <w:p w:rsidR="00B5668F" w:rsidRDefault="00B5668F" w:rsidP="00B5668F">
      <w:r>
        <w:t>&gt;&gt; plot(x,y,'*')</w:t>
      </w:r>
    </w:p>
    <w:p w:rsidR="00B5668F" w:rsidRDefault="00B5668F" w:rsidP="00B5668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出</w:t>
      </w:r>
      <w:r>
        <w:rPr>
          <w:rFonts w:hint="eastAsia"/>
        </w:rPr>
        <w:t>X</w:t>
      </w:r>
      <w:r>
        <w:rPr>
          <w:rFonts w:hint="eastAsia"/>
        </w:rPr>
        <w:t>的分布函数图形</w:t>
      </w:r>
    </w:p>
    <w:p w:rsidR="00B5668F" w:rsidRPr="00B5668F" w:rsidRDefault="00B5668F" w:rsidP="00B5668F"/>
    <w:p w:rsidR="00B5668F" w:rsidRDefault="00B5668F" w:rsidP="00B5668F">
      <w:r>
        <w:t>&gt;&gt; x=0:0.01:10;</w:t>
      </w:r>
    </w:p>
    <w:p w:rsidR="00B5668F" w:rsidRDefault="00B5668F" w:rsidP="00B5668F">
      <w:r>
        <w:t>&gt;&gt; y=unifcdf(x,2,6);</w:t>
      </w:r>
    </w:p>
    <w:p w:rsidR="00B5668F" w:rsidRDefault="00B5668F" w:rsidP="00B5668F">
      <w:r>
        <w:lastRenderedPageBreak/>
        <w:t>&gt;&gt; plot(x,y)</w:t>
      </w:r>
    </w:p>
    <w:p w:rsidR="00B46ACD" w:rsidRDefault="00B46ACD" w:rsidP="00B5668F">
      <w:r>
        <w:rPr>
          <w:rFonts w:hint="eastAsia"/>
        </w:rPr>
        <w:t>13</w:t>
      </w:r>
      <w:r w:rsidR="00841F63">
        <w:rPr>
          <w:rFonts w:hint="eastAsia"/>
        </w:rPr>
        <w:t>设随机变量</w:t>
      </w:r>
      <w:r w:rsidR="00841F63">
        <w:rPr>
          <w:rFonts w:hint="eastAsia"/>
        </w:rPr>
        <w:t>X</w:t>
      </w:r>
      <w:r w:rsidR="00841F63">
        <w:rPr>
          <w:rFonts w:hint="eastAsia"/>
        </w:rPr>
        <w:t>服从均值是</w:t>
      </w:r>
      <w:r w:rsidR="00841F63">
        <w:rPr>
          <w:rFonts w:hint="eastAsia"/>
        </w:rPr>
        <w:t>6</w:t>
      </w:r>
      <w:r w:rsidR="00841F63">
        <w:rPr>
          <w:rFonts w:hint="eastAsia"/>
        </w:rPr>
        <w:t>，标准差是</w:t>
      </w:r>
      <w:r w:rsidR="00841F63">
        <w:rPr>
          <w:rFonts w:hint="eastAsia"/>
        </w:rPr>
        <w:t>2</w:t>
      </w:r>
      <w:r w:rsidR="00841F63">
        <w:rPr>
          <w:rFonts w:hint="eastAsia"/>
        </w:rPr>
        <w:t>的正态分布。</w:t>
      </w:r>
    </w:p>
    <w:p w:rsidR="0052441B" w:rsidRDefault="00841F63" w:rsidP="0052441B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画出</w:t>
      </w:r>
      <w:r>
        <w:rPr>
          <w:rFonts w:hint="eastAsia"/>
        </w:rPr>
        <w:t>X</w:t>
      </w:r>
      <w:r>
        <w:rPr>
          <w:rFonts w:hint="eastAsia"/>
        </w:rPr>
        <w:t>的概率密度图形</w:t>
      </w:r>
    </w:p>
    <w:p w:rsidR="00841F63" w:rsidRDefault="00841F63" w:rsidP="0052441B">
      <w:r>
        <w:t>x=-10:0.01:10;</w:t>
      </w:r>
    </w:p>
    <w:p w:rsidR="00841F63" w:rsidRDefault="00841F63" w:rsidP="0052441B">
      <w:r>
        <w:t>&gt;&gt; y=normpdf(x,6,2);</w:t>
      </w:r>
    </w:p>
    <w:p w:rsidR="00841F63" w:rsidRDefault="00841F63" w:rsidP="0052441B">
      <w:r>
        <w:t>&gt;&gt; plot(x,y)</w:t>
      </w:r>
    </w:p>
    <w:p w:rsidR="00841F63" w:rsidRDefault="00841F63" w:rsidP="0052441B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画出</w:t>
      </w:r>
      <w:r>
        <w:rPr>
          <w:rFonts w:hint="eastAsia"/>
        </w:rPr>
        <w:t>X</w:t>
      </w:r>
      <w:r>
        <w:rPr>
          <w:rFonts w:hint="eastAsia"/>
        </w:rPr>
        <w:t>的分布函数图形</w:t>
      </w:r>
    </w:p>
    <w:p w:rsidR="0052441B" w:rsidRDefault="0052441B" w:rsidP="0052441B">
      <w:r>
        <w:t>&gt; x=-10:0.01:10;</w:t>
      </w:r>
    </w:p>
    <w:p w:rsidR="0052441B" w:rsidRDefault="0052441B" w:rsidP="0052441B">
      <w:r>
        <w:t>&gt;&gt; y=normcdf(x,6,2);</w:t>
      </w:r>
    </w:p>
    <w:p w:rsidR="0052441B" w:rsidRDefault="0052441B" w:rsidP="0052441B">
      <w:r>
        <w:t>&gt;&gt; plot(x,y)</w:t>
      </w:r>
    </w:p>
    <w:p w:rsidR="00841F63" w:rsidRDefault="00841F63" w:rsidP="0052441B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在同一个坐标系中画出均值是</w:t>
      </w:r>
      <w:r>
        <w:rPr>
          <w:rFonts w:hint="eastAsia"/>
        </w:rPr>
        <w:t>6</w:t>
      </w:r>
      <w:r>
        <w:rPr>
          <w:rFonts w:hint="eastAsia"/>
        </w:rPr>
        <w:t>，标准差是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,3</w:t>
      </w:r>
      <w:r>
        <w:rPr>
          <w:rFonts w:hint="eastAsia"/>
        </w:rPr>
        <w:t>的正态分布概率密度图形</w:t>
      </w:r>
    </w:p>
    <w:p w:rsidR="0052441B" w:rsidRDefault="0052441B" w:rsidP="0052441B">
      <w:r>
        <w:t>x=0:0.01:13;</w:t>
      </w:r>
    </w:p>
    <w:p w:rsidR="0052441B" w:rsidRDefault="0052441B" w:rsidP="0052441B">
      <w:r>
        <w:t>&gt;&gt; y1=normpdf(x,6,1);</w:t>
      </w:r>
    </w:p>
    <w:p w:rsidR="0052441B" w:rsidRDefault="0052441B" w:rsidP="0052441B">
      <w:r>
        <w:t>&gt;&gt; y2=normpdf(x,6,2);</w:t>
      </w:r>
    </w:p>
    <w:p w:rsidR="0052441B" w:rsidRDefault="0052441B" w:rsidP="0052441B">
      <w:r>
        <w:t>&gt;&gt; y3=normpdf(x,6,3);</w:t>
      </w:r>
    </w:p>
    <w:p w:rsidR="00841F63" w:rsidRPr="00841F63" w:rsidRDefault="0052441B" w:rsidP="0052441B">
      <w:r>
        <w:t>&gt;&gt; plot(x,y1,x,y2,x,y3)</w:t>
      </w:r>
    </w:p>
    <w:p w:rsidR="00B8590D" w:rsidRDefault="00B46ACD" w:rsidP="00B8590D">
      <w:r>
        <w:rPr>
          <w:rFonts w:hint="eastAsia"/>
        </w:rPr>
        <w:t>14</w:t>
      </w:r>
      <w:r w:rsidR="00B8590D">
        <w:rPr>
          <w:rFonts w:hint="eastAsia"/>
        </w:rPr>
        <w:t>设随机变量</w:t>
      </w:r>
      <w:r w:rsidR="00B8590D">
        <w:rPr>
          <w:rFonts w:hint="eastAsia"/>
        </w:rPr>
        <w:t>X</w:t>
      </w:r>
      <w:r w:rsidR="00B8590D">
        <w:rPr>
          <w:rFonts w:hint="eastAsia"/>
        </w:rPr>
        <w:t>服从自由度是</w:t>
      </w:r>
      <w:r w:rsidR="00B8590D">
        <w:rPr>
          <w:rFonts w:hint="eastAsia"/>
        </w:rPr>
        <w:t>6</w:t>
      </w:r>
      <w:r w:rsidR="00B8590D">
        <w:rPr>
          <w:rFonts w:hint="eastAsia"/>
        </w:rPr>
        <w:t>的</w:t>
      </w:r>
      <w:r w:rsidR="00B8590D">
        <w:rPr>
          <w:rFonts w:hint="eastAsia"/>
        </w:rPr>
        <w:t>t</w:t>
      </w:r>
      <w:r w:rsidR="00B8590D">
        <w:rPr>
          <w:rFonts w:hint="eastAsia"/>
        </w:rPr>
        <w:t>分布</w:t>
      </w:r>
    </w:p>
    <w:p w:rsidR="00B8590D" w:rsidRDefault="00841F63" w:rsidP="00841F63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B8590D">
        <w:rPr>
          <w:rFonts w:hint="eastAsia"/>
        </w:rPr>
        <w:t>画出</w:t>
      </w:r>
      <w:r w:rsidR="00B8590D">
        <w:rPr>
          <w:rFonts w:hint="eastAsia"/>
        </w:rPr>
        <w:t>X</w:t>
      </w:r>
      <w:r w:rsidR="00B8590D">
        <w:rPr>
          <w:rFonts w:hint="eastAsia"/>
        </w:rPr>
        <w:t>的概率密度图形</w:t>
      </w:r>
    </w:p>
    <w:p w:rsidR="00B8590D" w:rsidRDefault="00B8590D" w:rsidP="00B8590D">
      <w:r>
        <w:t>x=-10:0.01:10;</w:t>
      </w:r>
    </w:p>
    <w:p w:rsidR="00B8590D" w:rsidRDefault="00B8590D" w:rsidP="00841F63">
      <w:r>
        <w:t>&gt;&gt; y=tpdf(x,6);</w:t>
      </w:r>
    </w:p>
    <w:p w:rsidR="00B8590D" w:rsidRDefault="00B8590D" w:rsidP="00841F63">
      <w:r>
        <w:t>&gt;&gt; plot(x,y)</w:t>
      </w:r>
    </w:p>
    <w:p w:rsidR="00B8590D" w:rsidRDefault="00B8590D" w:rsidP="00B8590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出</w:t>
      </w:r>
      <w:r>
        <w:rPr>
          <w:rFonts w:hint="eastAsia"/>
        </w:rPr>
        <w:t>X</w:t>
      </w:r>
      <w:r>
        <w:rPr>
          <w:rFonts w:hint="eastAsia"/>
        </w:rPr>
        <w:t>的分布函数图形</w:t>
      </w:r>
    </w:p>
    <w:p w:rsidR="00841F63" w:rsidRDefault="00841F63" w:rsidP="00841F63">
      <w:r>
        <w:t>x=-10:0.01:10;</w:t>
      </w:r>
    </w:p>
    <w:p w:rsidR="00841F63" w:rsidRDefault="00841F63" w:rsidP="00841F63">
      <w:r>
        <w:t>&gt;&gt; y=tcdf(x,6);</w:t>
      </w:r>
    </w:p>
    <w:p w:rsidR="00841F63" w:rsidRDefault="00841F63" w:rsidP="00B5668F">
      <w:r>
        <w:t>&gt;&gt; plot(x,y)</w:t>
      </w:r>
    </w:p>
    <w:p w:rsidR="00B46ACD" w:rsidRDefault="00B46ACD" w:rsidP="00B5668F">
      <w:r>
        <w:rPr>
          <w:rFonts w:hint="eastAsia"/>
        </w:rPr>
        <w:t>15</w:t>
      </w:r>
      <w:r w:rsidR="00B8590D">
        <w:rPr>
          <w:rFonts w:hint="eastAsia"/>
        </w:rPr>
        <w:t>设随机变量</w:t>
      </w:r>
      <w:r w:rsidR="00B8590D">
        <w:rPr>
          <w:rFonts w:hint="eastAsia"/>
        </w:rPr>
        <w:t>X</w:t>
      </w:r>
      <w:r w:rsidR="00B8590D">
        <w:rPr>
          <w:rFonts w:hint="eastAsia"/>
        </w:rPr>
        <w:t>服从自由度是</w:t>
      </w:r>
      <w:r w:rsidR="00B8590D">
        <w:rPr>
          <w:rFonts w:hint="eastAsia"/>
        </w:rPr>
        <w:t>6</w:t>
      </w:r>
      <w:r w:rsidR="00B8590D">
        <w:rPr>
          <w:rFonts w:hint="eastAsia"/>
        </w:rPr>
        <w:t>的</w:t>
      </w:r>
      <w:r w:rsidR="00B8590D" w:rsidRPr="00694365">
        <w:rPr>
          <w:position w:val="-16"/>
        </w:rPr>
        <w:object w:dxaOrig="639" w:dyaOrig="720">
          <v:shape id="_x0000_i1027" type="#_x0000_t75" style="width:32.25pt;height:36pt" o:ole="">
            <v:imagedata r:id="rId8" o:title=""/>
          </v:shape>
          <o:OLEObject Type="Embed" ProgID="Equation.DSMT4" ShapeID="_x0000_i1027" DrawAspect="Content" ObjectID="_1480422323" r:id="rId11"/>
        </w:object>
      </w:r>
      <w:r w:rsidR="00B8590D">
        <w:rPr>
          <w:rFonts w:hint="eastAsia"/>
        </w:rPr>
        <w:t>分布</w:t>
      </w:r>
    </w:p>
    <w:p w:rsidR="00B8590D" w:rsidRDefault="00B8590D" w:rsidP="00B8590D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画出</w:t>
      </w:r>
      <w:r>
        <w:rPr>
          <w:rFonts w:hint="eastAsia"/>
        </w:rPr>
        <w:t>X</w:t>
      </w:r>
      <w:r>
        <w:rPr>
          <w:rFonts w:hint="eastAsia"/>
        </w:rPr>
        <w:t>的概率密度图形</w:t>
      </w:r>
    </w:p>
    <w:p w:rsidR="00B8590D" w:rsidRDefault="00B8590D" w:rsidP="00B8590D">
      <w:r>
        <w:t>x=0:0.01:10;</w:t>
      </w:r>
    </w:p>
    <w:p w:rsidR="00B8590D" w:rsidRDefault="00B8590D" w:rsidP="00B8590D">
      <w:r>
        <w:t>&gt;&gt; y=chi2pdf(x,6);</w:t>
      </w:r>
    </w:p>
    <w:p w:rsidR="00B8590D" w:rsidRPr="00B5668F" w:rsidRDefault="00B8590D" w:rsidP="00B8590D">
      <w:r>
        <w:t>&gt;&gt; plot(x,y)</w:t>
      </w:r>
    </w:p>
    <w:p w:rsidR="00B8590D" w:rsidRDefault="00B8590D" w:rsidP="00B8590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出</w:t>
      </w:r>
      <w:r>
        <w:rPr>
          <w:rFonts w:hint="eastAsia"/>
        </w:rPr>
        <w:t>X</w:t>
      </w:r>
      <w:r>
        <w:rPr>
          <w:rFonts w:hint="eastAsia"/>
        </w:rPr>
        <w:t>的分布函数图形</w:t>
      </w:r>
    </w:p>
    <w:p w:rsidR="00B8590D" w:rsidRDefault="00B8590D" w:rsidP="00B8590D">
      <w:r>
        <w:t>x=0:0.01:10;</w:t>
      </w:r>
    </w:p>
    <w:p w:rsidR="00B8590D" w:rsidRDefault="00B8590D" w:rsidP="00B8590D">
      <w:r>
        <w:t>&gt;&gt; y=chi2cdf(x,6);</w:t>
      </w:r>
    </w:p>
    <w:p w:rsidR="00B8590D" w:rsidRPr="00B8590D" w:rsidRDefault="00B8590D" w:rsidP="00B8590D">
      <w:r>
        <w:t>&gt;&gt; plot(x,y)</w:t>
      </w:r>
    </w:p>
    <w:p w:rsidR="00B46ACD" w:rsidRDefault="00B46ACD" w:rsidP="00B46ACD">
      <w:r>
        <w:rPr>
          <w:rFonts w:hint="eastAsia"/>
        </w:rPr>
        <w:t>16</w:t>
      </w:r>
      <w:r>
        <w:rPr>
          <w:rFonts w:hint="eastAsia"/>
        </w:rPr>
        <w:t>设随机变量</w:t>
      </w:r>
      <w:r>
        <w:rPr>
          <w:rFonts w:hint="eastAsia"/>
        </w:rPr>
        <w:t>X</w:t>
      </w:r>
      <w:r>
        <w:rPr>
          <w:rFonts w:hint="eastAsia"/>
        </w:rPr>
        <w:t>服从第一自由度是</w:t>
      </w:r>
      <w:r>
        <w:rPr>
          <w:rFonts w:hint="eastAsia"/>
        </w:rPr>
        <w:t>2</w:t>
      </w:r>
      <w:r>
        <w:rPr>
          <w:rFonts w:hint="eastAsia"/>
        </w:rPr>
        <w:t>，第</w:t>
      </w:r>
      <w:r>
        <w:rPr>
          <w:rFonts w:hint="eastAsia"/>
        </w:rPr>
        <w:t>,</w:t>
      </w:r>
      <w:r>
        <w:rPr>
          <w:rFonts w:hint="eastAsia"/>
        </w:rPr>
        <w:t>二自由度是</w:t>
      </w:r>
      <w:r>
        <w:rPr>
          <w:rFonts w:hint="eastAsia"/>
        </w:rPr>
        <w:t>6</w:t>
      </w:r>
      <w:r>
        <w:rPr>
          <w:rFonts w:hint="eastAsia"/>
        </w:rPr>
        <w:t>的</w:t>
      </w:r>
      <w:r>
        <w:rPr>
          <w:rFonts w:hint="eastAsia"/>
        </w:rPr>
        <w:t>F</w:t>
      </w:r>
      <w:r>
        <w:rPr>
          <w:rFonts w:hint="eastAsia"/>
        </w:rPr>
        <w:t>分布</w:t>
      </w:r>
    </w:p>
    <w:p w:rsidR="00B46ACD" w:rsidRPr="00B5668F" w:rsidRDefault="00B46ACD" w:rsidP="00B46AC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出</w:t>
      </w:r>
      <w:r>
        <w:rPr>
          <w:rFonts w:hint="eastAsia"/>
        </w:rPr>
        <w:t>X</w:t>
      </w:r>
      <w:r>
        <w:rPr>
          <w:rFonts w:hint="eastAsia"/>
        </w:rPr>
        <w:t>的概率密度图形</w:t>
      </w:r>
    </w:p>
    <w:p w:rsidR="00B46ACD" w:rsidRDefault="00B46ACD" w:rsidP="00B46ACD">
      <w:r w:rsidRPr="00B46ACD">
        <w:t xml:space="preserve"> </w:t>
      </w:r>
      <w:r>
        <w:t>x=0:0.001:10;</w:t>
      </w:r>
    </w:p>
    <w:p w:rsidR="00B46ACD" w:rsidRDefault="00B46ACD" w:rsidP="00B46ACD">
      <w:r>
        <w:t>&gt;&gt; y=fpdf(x,2,6);</w:t>
      </w:r>
    </w:p>
    <w:p w:rsidR="00B46ACD" w:rsidRDefault="00B46ACD" w:rsidP="00B46ACD">
      <w:r>
        <w:t>&gt;&gt; plot(x,y)</w:t>
      </w:r>
    </w:p>
    <w:p w:rsidR="00B46ACD" w:rsidRDefault="00B46ACD" w:rsidP="00B46AC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出</w:t>
      </w:r>
      <w:r>
        <w:rPr>
          <w:rFonts w:hint="eastAsia"/>
        </w:rPr>
        <w:t>X</w:t>
      </w:r>
      <w:r>
        <w:rPr>
          <w:rFonts w:hint="eastAsia"/>
        </w:rPr>
        <w:t>的分布函数图形</w:t>
      </w:r>
    </w:p>
    <w:p w:rsidR="00B46ACD" w:rsidRDefault="00B46ACD" w:rsidP="00B46ACD">
      <w:r>
        <w:t>x=0:0.001:10;</w:t>
      </w:r>
    </w:p>
    <w:p w:rsidR="00B46ACD" w:rsidRDefault="00B46ACD" w:rsidP="00B46ACD">
      <w:r>
        <w:t>&gt;&gt; y=fcdf(x,2,6);</w:t>
      </w:r>
    </w:p>
    <w:p w:rsidR="00B46ACD" w:rsidRPr="00B46ACD" w:rsidRDefault="00B46ACD" w:rsidP="00B46ACD">
      <w:r>
        <w:lastRenderedPageBreak/>
        <w:t>&gt;&gt; plot(x,y)</w:t>
      </w:r>
    </w:p>
    <w:p w:rsidR="00B10C5D" w:rsidRDefault="00B10C5D" w:rsidP="0074017A">
      <w:r>
        <w:rPr>
          <w:rFonts w:hint="eastAsia"/>
        </w:rPr>
        <w:t>实验三</w:t>
      </w:r>
      <w:r>
        <w:rPr>
          <w:rFonts w:hint="eastAsia"/>
        </w:rPr>
        <w:t xml:space="preserve">  </w:t>
      </w:r>
      <w:r>
        <w:rPr>
          <w:rFonts w:hint="eastAsia"/>
        </w:rPr>
        <w:t>数字特征</w:t>
      </w:r>
    </w:p>
    <w:p w:rsidR="00B10C5D" w:rsidRDefault="00B10C5D" w:rsidP="00B10C5D">
      <w:r>
        <w:rPr>
          <w:rFonts w:hint="eastAsia"/>
        </w:rPr>
        <w:t>[</w:t>
      </w:r>
      <w:r>
        <w:rPr>
          <w:rFonts w:hint="eastAsia"/>
        </w:rPr>
        <w:t>实验目的</w:t>
      </w:r>
      <w:r>
        <w:rPr>
          <w:rFonts w:hint="eastAsia"/>
        </w:rPr>
        <w:t>]</w:t>
      </w:r>
    </w:p>
    <w:p w:rsidR="00B10C5D" w:rsidRDefault="00B10C5D" w:rsidP="00B10C5D">
      <w:r>
        <w:rPr>
          <w:rFonts w:hint="eastAsia"/>
        </w:rPr>
        <w:t xml:space="preserve">1 </w:t>
      </w:r>
      <w:r>
        <w:rPr>
          <w:rFonts w:hint="eastAsia"/>
        </w:rPr>
        <w:t>加深对数学期望，方差的理解</w:t>
      </w:r>
    </w:p>
    <w:p w:rsidR="00B10C5D" w:rsidRDefault="00B10C5D" w:rsidP="00B10C5D">
      <w:r>
        <w:rPr>
          <w:rFonts w:hint="eastAsia"/>
        </w:rPr>
        <w:t>2</w:t>
      </w:r>
      <w:r>
        <w:rPr>
          <w:rFonts w:hint="eastAsia"/>
        </w:rPr>
        <w:t>理解数学期望，方差的意义，以及具体的应用</w:t>
      </w:r>
    </w:p>
    <w:p w:rsidR="00B10C5D" w:rsidRDefault="00B10C5D" w:rsidP="00B10C5D">
      <w:r>
        <w:rPr>
          <w:rFonts w:hint="eastAsia"/>
        </w:rPr>
        <w:t>3</w:t>
      </w:r>
      <w:r w:rsidR="0020092E">
        <w:rPr>
          <w:rFonts w:hint="eastAsia"/>
        </w:rPr>
        <w:t xml:space="preserve"> </w:t>
      </w:r>
      <w:r w:rsidR="0020092E">
        <w:rPr>
          <w:rFonts w:hint="eastAsia"/>
        </w:rPr>
        <w:t>加深对协方差，相关系数的理解</w:t>
      </w:r>
    </w:p>
    <w:p w:rsidR="0020092E" w:rsidRPr="0020092E" w:rsidRDefault="0020092E" w:rsidP="00B10C5D">
      <w:r>
        <w:rPr>
          <w:rFonts w:hint="eastAsia"/>
        </w:rPr>
        <w:t xml:space="preserve">4 </w:t>
      </w:r>
      <w:r>
        <w:rPr>
          <w:rFonts w:hint="eastAsia"/>
        </w:rPr>
        <w:t>了解协方差，相关系数的具体的应用</w:t>
      </w:r>
    </w:p>
    <w:p w:rsidR="00B10C5D" w:rsidRDefault="00B10C5D" w:rsidP="00B10C5D">
      <w:r>
        <w:rPr>
          <w:rFonts w:hint="eastAsia"/>
        </w:rPr>
        <w:t>[</w:t>
      </w:r>
      <w:r>
        <w:rPr>
          <w:rFonts w:hint="eastAsia"/>
        </w:rPr>
        <w:t>实验要求</w:t>
      </w:r>
      <w:r>
        <w:rPr>
          <w:rFonts w:hint="eastAsia"/>
        </w:rPr>
        <w:t>]</w:t>
      </w:r>
    </w:p>
    <w:p w:rsidR="00B10C5D" w:rsidRDefault="0020092E" w:rsidP="00B10C5D">
      <w:r>
        <w:rPr>
          <w:rFonts w:hint="eastAsia"/>
        </w:rPr>
        <w:t xml:space="preserve">1 </w:t>
      </w:r>
      <w:r>
        <w:rPr>
          <w:rFonts w:hint="eastAsia"/>
        </w:rPr>
        <w:t>概率与频率的理论知识，</w:t>
      </w:r>
      <w:r>
        <w:rPr>
          <w:rFonts w:hint="eastAsia"/>
        </w:rPr>
        <w:t>MATLAB</w:t>
      </w:r>
      <w:r>
        <w:rPr>
          <w:rFonts w:hint="eastAsia"/>
        </w:rPr>
        <w:t>软件</w:t>
      </w:r>
    </w:p>
    <w:p w:rsidR="0020092E" w:rsidRPr="0020092E" w:rsidRDefault="0020092E" w:rsidP="00B10C5D">
      <w:r>
        <w:rPr>
          <w:rFonts w:hint="eastAsia"/>
        </w:rPr>
        <w:t xml:space="preserve">2 </w:t>
      </w:r>
      <w:r>
        <w:rPr>
          <w:rFonts w:hint="eastAsia"/>
        </w:rPr>
        <w:t>协方差，相关系数的理论知识，</w:t>
      </w:r>
      <w:r>
        <w:rPr>
          <w:rFonts w:hint="eastAsia"/>
        </w:rPr>
        <w:t>MATLAB</w:t>
      </w:r>
      <w:r>
        <w:rPr>
          <w:rFonts w:hint="eastAsia"/>
        </w:rPr>
        <w:t>命令</w:t>
      </w:r>
      <w:r>
        <w:rPr>
          <w:rFonts w:hint="eastAsia"/>
        </w:rPr>
        <w:t>cov,corrcoef</w:t>
      </w:r>
    </w:p>
    <w:p w:rsidR="00B10C5D" w:rsidRPr="00B10C5D" w:rsidRDefault="00B10C5D" w:rsidP="0074017A">
      <w:r>
        <w:rPr>
          <w:rFonts w:hint="eastAsia"/>
        </w:rPr>
        <w:t>[</w:t>
      </w:r>
      <w:r>
        <w:rPr>
          <w:rFonts w:hint="eastAsia"/>
        </w:rPr>
        <w:t>实验内容</w:t>
      </w:r>
      <w:r>
        <w:rPr>
          <w:rFonts w:hint="eastAsia"/>
        </w:rPr>
        <w:t>]</w:t>
      </w:r>
    </w:p>
    <w:p w:rsidR="00DB0BE6" w:rsidRDefault="00B46ACD" w:rsidP="00DB0BE6">
      <w:r>
        <w:rPr>
          <w:rFonts w:hint="eastAsia"/>
        </w:rPr>
        <w:t>17</w:t>
      </w:r>
      <w:r w:rsidR="00DB0BE6">
        <w:rPr>
          <w:rFonts w:hint="eastAsia"/>
        </w:rPr>
        <w:t>若</w:t>
      </w:r>
      <w:r w:rsidR="00DB0BE6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 w:rsidR="00DB0BE6">
        <w:rPr>
          <w:rFonts w:hint="eastAsia"/>
        </w:rPr>
        <w:t xml:space="preserve"> ~B(20,0.3), </w:t>
      </w:r>
      <w:r w:rsidR="00DB0BE6">
        <w:rPr>
          <w:rFonts w:hint="eastAsia"/>
        </w:rPr>
        <w:t>求</w:t>
      </w:r>
      <w:r w:rsidR="00DB0BE6">
        <w:rPr>
          <w:rFonts w:hint="eastAsia"/>
        </w:rPr>
        <w:t xml:space="preserve"> E(X),D(X).</w:t>
      </w:r>
    </w:p>
    <w:p w:rsidR="00CF51EA" w:rsidRDefault="00CF51EA" w:rsidP="00DB0BE6">
      <w:r>
        <w:rPr>
          <w:rFonts w:hint="eastAsia"/>
        </w:rPr>
        <w:t>[M,,V]=binostat(20,0.3)</w:t>
      </w:r>
    </w:p>
    <w:p w:rsidR="00CF51EA" w:rsidRDefault="00B46ACD" w:rsidP="00DB0BE6">
      <w:r>
        <w:rPr>
          <w:rFonts w:hint="eastAsia"/>
        </w:rPr>
        <w:t>18</w:t>
      </w:r>
      <w:r w:rsidR="00F91A90">
        <w:rPr>
          <w:rFonts w:hint="eastAsia"/>
        </w:rPr>
        <w:t>随机变量</w:t>
      </w:r>
      <w:r w:rsidR="00F91A90">
        <w:rPr>
          <w:rFonts w:hint="eastAsia"/>
        </w:rPr>
        <w:t>X</w:t>
      </w:r>
      <w:r w:rsidR="00F91A90">
        <w:rPr>
          <w:rFonts w:hint="eastAsia"/>
        </w:rPr>
        <w:t>的概率密度为</w:t>
      </w:r>
      <m:oMath>
        <m:r>
          <m:rPr>
            <m:sty m:val="p"/>
          </m:rPr>
          <w:rPr>
            <w:rFonts w:ascii="Cambria Math" w:hAnsi="Cambria Math"/>
          </w:rPr>
          <m:t xml:space="preserve">   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/>
                    </w:rPr>
                    <m:t>&lt;x&lt;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x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≤x</m:t>
                  </m:r>
                  <m:r>
                    <w:rPr>
                      <w:rFonts w:ascii="Cambria Math" w:hAnsi="Cambria Math"/>
                    </w:rPr>
                    <m:t>&lt;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其他</m:t>
                  </m:r>
                </m:e>
              </m:mr>
            </m:m>
          </m:e>
        </m:d>
      </m:oMath>
      <w:r w:rsidR="00F91A90">
        <w:rPr>
          <w:rFonts w:hint="eastAsia"/>
        </w:rPr>
        <w:t>，求</w:t>
      </w:r>
      <w:r w:rsidR="00F91A90">
        <w:rPr>
          <w:rFonts w:hint="eastAsia"/>
        </w:rPr>
        <w:t>E(X),D(X).</w:t>
      </w:r>
    </w:p>
    <w:p w:rsidR="00F91A90" w:rsidRDefault="00F91A90" w:rsidP="00DB0BE6">
      <w:r>
        <w:t>S</w:t>
      </w:r>
      <w:r w:rsidR="00A147F1">
        <w:rPr>
          <w:rFonts w:hint="eastAsia"/>
        </w:rPr>
        <w:t>yms  x</w:t>
      </w:r>
    </w:p>
    <w:p w:rsidR="00F91A90" w:rsidRDefault="00284445" w:rsidP="00DB0BE6">
      <w:r>
        <w:rPr>
          <w:rFonts w:hint="eastAsia"/>
        </w:rPr>
        <w:t>f</w:t>
      </w:r>
      <w:r w:rsidR="00446E78">
        <w:rPr>
          <w:rFonts w:hint="eastAsia"/>
        </w:rPr>
        <w:t>1</w:t>
      </w:r>
      <w:r w:rsidR="00F91A90">
        <w:rPr>
          <w:rFonts w:hint="eastAsia"/>
        </w:rPr>
        <w:t>=x;</w:t>
      </w:r>
    </w:p>
    <w:p w:rsidR="00F91A90" w:rsidRDefault="00284445" w:rsidP="00DB0BE6">
      <w:r>
        <w:rPr>
          <w:rFonts w:hint="eastAsia"/>
        </w:rPr>
        <w:t>f</w:t>
      </w:r>
      <w:r w:rsidR="00F91A90">
        <w:rPr>
          <w:rFonts w:hint="eastAsia"/>
        </w:rPr>
        <w:t>2=2-x;</w:t>
      </w:r>
    </w:p>
    <w:p w:rsidR="00446E78" w:rsidRDefault="00446E78" w:rsidP="00DB0BE6">
      <w:r>
        <w:rPr>
          <w:rFonts w:hint="eastAsia"/>
        </w:rPr>
        <w:t>Ex=int(x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f1,0,1)+int(x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f2,1,2);</w:t>
      </w:r>
    </w:p>
    <w:p w:rsidR="00446E78" w:rsidRDefault="00446E78" w:rsidP="00DB0BE6">
      <w:r>
        <w:rPr>
          <w:rFonts w:hint="eastAsia"/>
        </w:rPr>
        <w:t>Ex2=int(x^2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f1,0,1)+int(x^2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f2,1,2);</w:t>
      </w:r>
    </w:p>
    <w:p w:rsidR="00446E78" w:rsidRDefault="00446E78" w:rsidP="00DB0BE6">
      <w:r>
        <w:rPr>
          <w:rFonts w:hint="eastAsia"/>
        </w:rPr>
        <w:t>Dx=Ex2-Ex^2</w:t>
      </w:r>
    </w:p>
    <w:p w:rsidR="00494913" w:rsidRDefault="00B46ACD" w:rsidP="00DB0BE6">
      <w:r>
        <w:rPr>
          <w:rFonts w:hint="eastAsia"/>
        </w:rPr>
        <w:t>19</w:t>
      </w:r>
      <w:r w:rsidR="00494913">
        <w:rPr>
          <w:rFonts w:hint="eastAsia"/>
        </w:rPr>
        <w:t>设</w:t>
      </w:r>
      <w:r w:rsidR="00494913">
        <w:rPr>
          <w:rFonts w:hint="eastAsia"/>
        </w:rPr>
        <w:t>(X,Y)</w:t>
      </w:r>
      <w:r w:rsidR="00494913">
        <w:rPr>
          <w:rFonts w:hint="eastAsia"/>
        </w:rPr>
        <w:t>的概率密度为</w:t>
      </w:r>
      <m:oMath>
        <m:r>
          <m:rPr>
            <m:sty m:val="p"/>
          </m:rPr>
          <w:rPr>
            <w:rFonts w:ascii="Cambria Math" w:hAnsi="Cambria Math"/>
          </w:rPr>
          <m:t>f(x,y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xy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/>
                    </w:rPr>
                    <m:t>&lt;x&lt;1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0</m:t>
                  </m:r>
                  <m:r>
                    <w:rPr>
                      <w:rFonts w:ascii="Cambria Math" w:hAnsi="Cambria Math"/>
                    </w:rPr>
                    <m:t>&lt;y&lt;x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其他</m:t>
                  </m:r>
                </m:e>
              </m:mr>
            </m:m>
          </m:e>
        </m:d>
      </m:oMath>
      <w:r w:rsidR="00636F78">
        <w:rPr>
          <w:rFonts w:hint="eastAsia"/>
        </w:rPr>
        <w:t xml:space="preserve">,  </w:t>
      </w:r>
      <w:r w:rsidR="00636F78">
        <w:rPr>
          <w:rFonts w:hint="eastAsia"/>
        </w:rPr>
        <w:t>求</w:t>
      </w:r>
      <w:r w:rsidR="00636F78">
        <w:rPr>
          <w:rFonts w:hint="eastAsia"/>
        </w:rPr>
        <w:t>EX,EY.</w:t>
      </w:r>
    </w:p>
    <w:p w:rsidR="00636F78" w:rsidRDefault="00636F78" w:rsidP="00DB0BE6">
      <w:r>
        <w:t>S</w:t>
      </w:r>
      <w:r>
        <w:rPr>
          <w:rFonts w:hint="eastAsia"/>
        </w:rPr>
        <w:t>yms  x y</w:t>
      </w:r>
    </w:p>
    <w:p w:rsidR="00636F78" w:rsidRDefault="00284445" w:rsidP="00DB0BE6">
      <w:r>
        <w:rPr>
          <w:rFonts w:hint="eastAsia"/>
        </w:rPr>
        <w:t>f</w:t>
      </w:r>
      <w:r w:rsidR="00636F78">
        <w:rPr>
          <w:rFonts w:hint="eastAsia"/>
        </w:rPr>
        <w:t>xy=8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 w:rsidR="00636F78">
        <w:rPr>
          <w:rFonts w:hint="eastAsia"/>
        </w:rPr>
        <w:t>x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 w:rsidR="00636F78">
        <w:rPr>
          <w:rFonts w:hint="eastAsia"/>
        </w:rPr>
        <w:t>y;</w:t>
      </w:r>
    </w:p>
    <w:p w:rsidR="00636F78" w:rsidRDefault="00636F78" w:rsidP="00DB0BE6">
      <w:r>
        <w:rPr>
          <w:rFonts w:hint="eastAsia"/>
        </w:rPr>
        <w:t>Ex=int(int(fxy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x,y,0,x),x,0,1)</w:t>
      </w:r>
    </w:p>
    <w:p w:rsidR="00636F78" w:rsidRDefault="00636F78" w:rsidP="00DB0BE6">
      <w:r>
        <w:rPr>
          <w:rFonts w:hint="eastAsia"/>
        </w:rPr>
        <w:t>Ey=int(int(fxy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y,y,0,x),x,0,1)</w:t>
      </w:r>
    </w:p>
    <w:p w:rsidR="00B41A73" w:rsidRDefault="00B46ACD" w:rsidP="00DB0BE6">
      <w:r>
        <w:rPr>
          <w:rFonts w:hint="eastAsia"/>
        </w:rPr>
        <w:t>20</w:t>
      </w:r>
      <w:r w:rsidR="00B41A73">
        <w:rPr>
          <w:rFonts w:hint="eastAsia"/>
        </w:rPr>
        <w:t>（续</w:t>
      </w:r>
      <w:r>
        <w:rPr>
          <w:rFonts w:hint="eastAsia"/>
        </w:rPr>
        <w:t>19</w:t>
      </w:r>
      <w:r w:rsidR="00B41A73">
        <w:rPr>
          <w:rFonts w:hint="eastAsia"/>
        </w:rPr>
        <w:t>）求</w:t>
      </w:r>
      <w:r w:rsidR="00B41A73">
        <w:rPr>
          <w:rFonts w:hint="eastAsia"/>
        </w:rPr>
        <w:t>cov</w:t>
      </w:r>
      <w:r w:rsidR="00B41A73">
        <w:rPr>
          <w:rFonts w:hint="eastAsia"/>
        </w:rPr>
        <w:t>（</w:t>
      </w:r>
      <w:r w:rsidR="00B41A73">
        <w:rPr>
          <w:rFonts w:hint="eastAsia"/>
        </w:rPr>
        <w:t>X,Y</w:t>
      </w:r>
      <w:r w:rsidR="00B41A73">
        <w:rPr>
          <w:rFonts w:hint="eastAsia"/>
        </w:rPr>
        <w:t>）</w:t>
      </w:r>
    </w:p>
    <w:p w:rsidR="00B41A73" w:rsidRDefault="00B41A73" w:rsidP="00DB0BE6">
      <w:r>
        <w:t>S</w:t>
      </w:r>
      <w:r>
        <w:rPr>
          <w:rFonts w:hint="eastAsia"/>
        </w:rPr>
        <w:t>yms  x y</w:t>
      </w:r>
    </w:p>
    <w:p w:rsidR="00B41A73" w:rsidRDefault="00B41A73" w:rsidP="00B41A73">
      <w:r>
        <w:rPr>
          <w:rFonts w:hint="eastAsia"/>
        </w:rPr>
        <w:t>fxy=8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x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y;</w:t>
      </w:r>
    </w:p>
    <w:p w:rsidR="00B41A73" w:rsidRDefault="00B41A73" w:rsidP="00DB0BE6">
      <w:r>
        <w:rPr>
          <w:rFonts w:hint="eastAsia"/>
        </w:rPr>
        <w:t>Ex=</w:t>
      </w:r>
      <m:oMath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>
        <w:rPr>
          <w:rFonts w:hint="eastAsia"/>
        </w:rPr>
        <w:t>;</w:t>
      </w:r>
    </w:p>
    <w:p w:rsidR="00B41A73" w:rsidRDefault="00B41A73" w:rsidP="00DB0BE6">
      <w:r>
        <w:rPr>
          <w:rFonts w:hint="eastAsia"/>
        </w:rPr>
        <w:t>Ey=</w:t>
      </w:r>
      <m:oMath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5</m:t>
            </m:r>
          </m:den>
        </m:f>
      </m:oMath>
      <w:r>
        <w:rPr>
          <w:rFonts w:hint="eastAsia"/>
        </w:rPr>
        <w:t>;</w:t>
      </w:r>
    </w:p>
    <w:p w:rsidR="00B41A73" w:rsidRDefault="00B41A73" w:rsidP="00DB0BE6">
      <w:r>
        <w:t>C</w:t>
      </w:r>
      <w:r>
        <w:rPr>
          <w:rFonts w:hint="eastAsia"/>
        </w:rPr>
        <w:t>xy=</w:t>
      </w:r>
      <w:r w:rsidR="00FB4B4A">
        <w:rPr>
          <w:rFonts w:hint="eastAsia"/>
        </w:rPr>
        <w:t>int(int(</w:t>
      </w:r>
      <w:r>
        <w:rPr>
          <w:rFonts w:hint="eastAsia"/>
        </w:rPr>
        <w:t>fxy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 w:rsidR="00FB4B4A">
        <w:rPr>
          <w:rFonts w:hint="eastAsia"/>
        </w:rPr>
        <w:t>(x-Ex)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 w:rsidR="00FB4B4A">
        <w:rPr>
          <w:rFonts w:hint="eastAsia"/>
        </w:rPr>
        <w:t>(y-Ey),y,0,x),x,0,1)</w:t>
      </w:r>
    </w:p>
    <w:p w:rsidR="006714FE" w:rsidRDefault="00B46ACD" w:rsidP="006714FE">
      <w:r>
        <w:rPr>
          <w:rFonts w:hint="eastAsia"/>
        </w:rPr>
        <w:t>21</w:t>
      </w:r>
      <w:r w:rsidR="006714FE" w:rsidRPr="006714FE">
        <w:t xml:space="preserve"> </w:t>
      </w:r>
      <w:r w:rsidR="006714FE">
        <w:rPr>
          <w:rFonts w:hint="eastAsia"/>
        </w:rPr>
        <w:t>某种商品</w:t>
      </w:r>
      <w:r w:rsidR="00493601">
        <w:rPr>
          <w:rFonts w:hint="eastAsia"/>
        </w:rPr>
        <w:t>每件表面上的疵点数</w:t>
      </w:r>
      <w:r w:rsidR="00493601">
        <w:rPr>
          <w:rFonts w:hint="eastAsia"/>
        </w:rPr>
        <w:t>X</w:t>
      </w:r>
      <w:r w:rsidR="00493601">
        <w:rPr>
          <w:rFonts w:hint="eastAsia"/>
        </w:rPr>
        <w:t>服从泊松分布，</w:t>
      </w:r>
      <w:r w:rsidR="00284D63">
        <w:rPr>
          <w:rFonts w:hint="eastAsia"/>
        </w:rPr>
        <w:t>平均每件上有</w:t>
      </w:r>
      <w:r w:rsidR="00284D63">
        <w:rPr>
          <w:rFonts w:hint="eastAsia"/>
        </w:rPr>
        <w:t>0.8</w:t>
      </w:r>
      <w:r w:rsidR="00284D63">
        <w:rPr>
          <w:rFonts w:hint="eastAsia"/>
        </w:rPr>
        <w:t>个疵点。若规定表面不超过一个疵点的为一等品，价值</w:t>
      </w:r>
      <w:r w:rsidR="00284D63">
        <w:rPr>
          <w:rFonts w:hint="eastAsia"/>
        </w:rPr>
        <w:t>10</w:t>
      </w:r>
      <w:r w:rsidR="00284D63">
        <w:rPr>
          <w:rFonts w:hint="eastAsia"/>
        </w:rPr>
        <w:t>元，表面疵点数大于一个不多于</w:t>
      </w:r>
      <w:r w:rsidR="00284D63">
        <w:rPr>
          <w:rFonts w:hint="eastAsia"/>
        </w:rPr>
        <w:t>4</w:t>
      </w:r>
      <w:r w:rsidR="00284D63">
        <w:rPr>
          <w:rFonts w:hint="eastAsia"/>
        </w:rPr>
        <w:t>个的为二等品，价值</w:t>
      </w:r>
      <w:r w:rsidR="00284D63">
        <w:rPr>
          <w:rFonts w:hint="eastAsia"/>
        </w:rPr>
        <w:t>8</w:t>
      </w:r>
      <w:r w:rsidR="00284D63">
        <w:rPr>
          <w:rFonts w:hint="eastAsia"/>
        </w:rPr>
        <w:t>元。表面疵点数多于</w:t>
      </w:r>
      <w:r w:rsidR="00284D63">
        <w:rPr>
          <w:rFonts w:hint="eastAsia"/>
        </w:rPr>
        <w:t>4</w:t>
      </w:r>
      <w:r w:rsidR="00284D63">
        <w:rPr>
          <w:rFonts w:hint="eastAsia"/>
        </w:rPr>
        <w:t>个则为废品，求产品价值的均值。</w:t>
      </w:r>
    </w:p>
    <w:p w:rsidR="00F35D75" w:rsidRPr="00493601" w:rsidRDefault="00F35D75" w:rsidP="006714FE"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rFonts w:hint="eastAsia"/>
        </w:rPr>
        <w:t>X</w:t>
      </w:r>
      <w:r>
        <w:rPr>
          <w:rFonts w:hint="eastAsia"/>
        </w:rPr>
        <w:t>表示产品表面上的疵点数，由已知，</w:t>
      </w:r>
      <w:r>
        <w:rPr>
          <w:rFonts w:hint="eastAsia"/>
        </w:rPr>
        <w:t>EX=0.8,</w:t>
      </w:r>
      <w:r>
        <w:rPr>
          <w:rFonts w:hint="eastAsia"/>
        </w:rPr>
        <w:t>且</w:t>
      </w:r>
      <w:r>
        <w:rPr>
          <w:rFonts w:hint="eastAsia"/>
        </w:rPr>
        <w:t>X</w:t>
      </w:r>
      <w:r>
        <w:rPr>
          <w:rFonts w:hint="eastAsia"/>
        </w:rPr>
        <w:t>服从泊松分布，故</w:t>
      </w:r>
      <w:r>
        <w:rPr>
          <w:rFonts w:hint="eastAsia"/>
        </w:rPr>
        <w:t>EX=0.8,</w:t>
      </w:r>
    </w:p>
    <w:p w:rsidR="006714FE" w:rsidRDefault="00F35D75" w:rsidP="006714FE">
      <w:r>
        <w:rPr>
          <w:rFonts w:hint="eastAsia"/>
        </w:rPr>
        <w:t xml:space="preserve">    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=k</m:t>
            </m:r>
          </m:e>
        </m:d>
      </m:oMath>
      <w:r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.8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k!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0.8</m:t>
            </m:r>
          </m:sup>
        </m:sSup>
      </m:oMath>
    </w:p>
    <w:p w:rsidR="00F35D75" w:rsidRDefault="00F35D75" w:rsidP="00F35D75">
      <w:pPr>
        <w:ind w:firstLineChars="150" w:firstLine="315"/>
      </w:pPr>
      <w:r>
        <w:rPr>
          <w:rFonts w:hint="eastAsia"/>
        </w:rPr>
        <w:t>设</w:t>
      </w:r>
      <w:r>
        <w:rPr>
          <w:rFonts w:hint="eastAsia"/>
        </w:rPr>
        <w:t>Y</w:t>
      </w:r>
      <w:r>
        <w:rPr>
          <w:rFonts w:hint="eastAsia"/>
        </w:rPr>
        <w:t>表示产品价值，则</w:t>
      </w:r>
      <w:r>
        <w:rPr>
          <w:rFonts w:hint="eastAsia"/>
        </w:rPr>
        <w:t>Y</w:t>
      </w:r>
      <w:r>
        <w:rPr>
          <w:rFonts w:hint="eastAsia"/>
        </w:rPr>
        <w:t>有分布律</w:t>
      </w:r>
      <w:r w:rsidR="002C724F">
        <w:rPr>
          <w:rFonts w:hint="eastAsia"/>
        </w:rPr>
        <w:t>：</w:t>
      </w:r>
    </w:p>
    <w:p w:rsidR="002C724F" w:rsidRDefault="002C724F" w:rsidP="002C724F">
      <w:r>
        <w:rPr>
          <w:rFonts w:hint="eastAsia"/>
        </w:rPr>
        <w:t xml:space="preserve">    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=0</m:t>
            </m:r>
          </m:e>
        </m:d>
      </m:oMath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≤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k=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.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0.8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k!</m:t>
                </m:r>
              </m:den>
            </m:f>
          </m:e>
        </m:nary>
      </m:oMath>
      <w:r>
        <w:rPr>
          <w:rFonts w:hint="eastAsia"/>
        </w:rPr>
        <w:t>=0.8088</w:t>
      </w:r>
    </w:p>
    <w:p w:rsidR="002C724F" w:rsidRDefault="002C724F" w:rsidP="002C724F">
      <w:r>
        <w:rPr>
          <w:rFonts w:hint="eastAsia"/>
        </w:rPr>
        <w:lastRenderedPageBreak/>
        <w:t xml:space="preserve">   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=8</m:t>
            </m:r>
          </m:e>
        </m:d>
        <m:r>
          <m:rPr>
            <m:sty m:val="p"/>
          </m:rPr>
          <w:rPr>
            <w:rFonts w:ascii="Cambria Math" w:hAnsi="Cambria Math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&lt;X≤4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.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k!</m:t>
                </m:r>
              </m:den>
            </m:f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0.8</m:t>
            </m:r>
          </m:sup>
        </m:sSup>
      </m:oMath>
      <w:r>
        <w:rPr>
          <w:rFonts w:hint="eastAsia"/>
        </w:rPr>
        <w:t>=0.1898</w:t>
      </w:r>
    </w:p>
    <w:p w:rsidR="002C724F" w:rsidRDefault="002C724F" w:rsidP="002C724F">
      <w:r>
        <w:rPr>
          <w:rFonts w:hint="eastAsia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=0</m:t>
            </m:r>
          </m:e>
        </m:d>
        <m:r>
          <m:rPr>
            <m:sty m:val="p"/>
          </m:rPr>
          <w:rPr>
            <w:rFonts w:ascii="Cambria Math" w:hAnsi="Cambria Math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&gt;4</m:t>
            </m:r>
          </m:e>
        </m:d>
        <m:r>
          <m:rPr>
            <m:sty m:val="p"/>
          </m:rPr>
          <w:rPr>
            <w:rFonts w:ascii="Cambria Math" w:hAnsi="Cambria Math"/>
          </w:rPr>
          <m:t>=1-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≤4</m:t>
            </m:r>
          </m:e>
        </m:d>
      </m:oMath>
      <w:r>
        <w:rPr>
          <w:rFonts w:hint="eastAsia"/>
        </w:rPr>
        <w:t>=0.0014</w:t>
      </w:r>
    </w:p>
    <w:p w:rsidR="006714FE" w:rsidRDefault="002C724F" w:rsidP="006714FE">
      <w:r>
        <w:rPr>
          <w:rFonts w:hint="eastAsia"/>
        </w:rPr>
        <w:t>故有</w:t>
      </w:r>
      <w:r w:rsidR="003F2D77">
        <w:rPr>
          <w:rFonts w:hint="eastAsia"/>
        </w:rPr>
        <w:t>EY=0</w:t>
      </w:r>
      <m:oMath>
        <m:r>
          <m:rPr>
            <m:sty m:val="p"/>
          </m:rPr>
          <w:rPr>
            <w:rFonts w:ascii="Cambria Math" w:hAnsi="Cambria Math"/>
          </w:rPr>
          <m:t>×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=0</m:t>
            </m:r>
          </m:e>
        </m:d>
        <m:r>
          <m:rPr>
            <m:sty m:val="p"/>
          </m:rPr>
          <w:rPr>
            <w:rFonts w:ascii="Cambria Math" w:hAnsi="Cambria Math"/>
          </w:rPr>
          <m:t>+10×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=10</m:t>
            </m:r>
          </m:e>
        </m:d>
        <m:r>
          <m:rPr>
            <m:sty m:val="p"/>
          </m:rPr>
          <w:rPr>
            <w:rFonts w:ascii="Cambria Math" w:hAnsi="Cambria Math"/>
          </w:rPr>
          <m:t>+8×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=8</m:t>
            </m:r>
          </m:e>
        </m:d>
        <m:r>
          <m:rPr>
            <m:sty m:val="p"/>
          </m:rPr>
          <w:rPr>
            <w:rFonts w:ascii="Cambria Math" w:hAnsi="Cambria Math"/>
          </w:rPr>
          <m:t>=9.6063</m:t>
        </m:r>
      </m:oMath>
      <w:r>
        <w:rPr>
          <w:rFonts w:hint="eastAsia"/>
        </w:rPr>
        <w:t>(</w:t>
      </w:r>
      <w:r>
        <w:rPr>
          <w:rFonts w:hint="eastAsia"/>
        </w:rPr>
        <w:t>元</w:t>
      </w:r>
      <w:r>
        <w:rPr>
          <w:rFonts w:hint="eastAsia"/>
        </w:rPr>
        <w:t>)</w:t>
      </w:r>
    </w:p>
    <w:p w:rsidR="007D297B" w:rsidRPr="007D297B" w:rsidRDefault="007D297B" w:rsidP="006714FE"/>
    <w:p w:rsidR="006714FE" w:rsidRDefault="006714FE" w:rsidP="006714FE">
      <w:r>
        <w:t>&gt; pro=[ ];</w:t>
      </w:r>
    </w:p>
    <w:p w:rsidR="006714FE" w:rsidRDefault="006714FE" w:rsidP="006714FE">
      <w:r>
        <w:t>&gt;&gt; price=[0 10 8];</w:t>
      </w:r>
    </w:p>
    <w:p w:rsidR="006714FE" w:rsidRDefault="006714FE" w:rsidP="006714FE">
      <w:r>
        <w:t>&gt;&gt; pro(2)=poisscdf(1,0.8);</w:t>
      </w:r>
    </w:p>
    <w:p w:rsidR="006714FE" w:rsidRDefault="006714FE" w:rsidP="006714FE">
      <w:r>
        <w:t>&gt;&gt; pro(3)=poisscdf(4,0.8)-pro(2);</w:t>
      </w:r>
    </w:p>
    <w:p w:rsidR="006714FE" w:rsidRDefault="006714FE" w:rsidP="006714FE">
      <w:r>
        <w:t>&gt;&gt; pro(1)=1-pro(2)-pro(3)</w:t>
      </w:r>
    </w:p>
    <w:p w:rsidR="006714FE" w:rsidRDefault="006714FE" w:rsidP="006714FE">
      <w:r>
        <w:t>&gt;&gt; Ey=pro*price'</w:t>
      </w:r>
    </w:p>
    <w:p w:rsidR="006714FE" w:rsidRDefault="006714FE" w:rsidP="006714FE"/>
    <w:p w:rsidR="003D6230" w:rsidRPr="00C849A1" w:rsidRDefault="00B46ACD" w:rsidP="003D6230">
      <w:r>
        <w:rPr>
          <w:rFonts w:hint="eastAsia"/>
        </w:rPr>
        <w:t>22</w:t>
      </w:r>
      <w:r w:rsidR="003D6230">
        <w:rPr>
          <w:rFonts w:hint="eastAsia"/>
        </w:rPr>
        <w:t xml:space="preserve"> </w:t>
      </w:r>
      <w:r w:rsidR="003D6230">
        <w:rPr>
          <w:rFonts w:hint="eastAsia"/>
        </w:rPr>
        <w:t>设随机变量</w:t>
      </w:r>
      <w:r w:rsidR="003D6230">
        <w:rPr>
          <w:rFonts w:hint="eastAsia"/>
        </w:rPr>
        <w:t xml:space="preserve">X~N(1,9),Y~N(0,16) </w:t>
      </w:r>
      <w:r w:rsidR="003D6230">
        <w:rPr>
          <w:rFonts w:hint="eastAsia"/>
        </w:rPr>
        <w:t>，且</w:t>
      </w:r>
      <w:r w:rsidR="003D6230">
        <w:rPr>
          <w:rFonts w:hint="eastAsia"/>
        </w:rPr>
        <w:t xml:space="preserve"> X</w:t>
      </w:r>
      <w:r w:rsidR="003D6230">
        <w:rPr>
          <w:rFonts w:hint="eastAsia"/>
        </w:rPr>
        <w:t>与</w:t>
      </w:r>
      <w:r w:rsidR="003D6230">
        <w:rPr>
          <w:rFonts w:hint="eastAsia"/>
        </w:rPr>
        <w:t xml:space="preserve"> Y</w:t>
      </w:r>
      <w:r w:rsidR="003D6230">
        <w:rPr>
          <w:rFonts w:hint="eastAsia"/>
        </w:rPr>
        <w:t>的相关系数为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=-0.5</m:t>
        </m:r>
      </m:oMath>
      <w:r w:rsidR="003D6230">
        <w:rPr>
          <w:rFonts w:hint="eastAsia"/>
        </w:rPr>
        <w:t>，令</w:t>
      </w:r>
      <w:r w:rsidR="003D6230">
        <w:rPr>
          <w:rFonts w:hint="eastAsia"/>
        </w:rPr>
        <w:t>Z=X/3+Y/2.</w:t>
      </w:r>
      <w:r w:rsidR="003D6230">
        <w:rPr>
          <w:rFonts w:hint="eastAsia"/>
        </w:rPr>
        <w:t>求（</w:t>
      </w:r>
      <w:r w:rsidR="003D6230">
        <w:rPr>
          <w:rFonts w:hint="eastAsia"/>
        </w:rPr>
        <w:t>1</w:t>
      </w:r>
      <w:r w:rsidR="003D6230">
        <w:rPr>
          <w:rFonts w:hint="eastAsia"/>
        </w:rPr>
        <w:t>）</w:t>
      </w:r>
      <w:r w:rsidR="003D6230">
        <w:rPr>
          <w:rFonts w:hint="eastAsia"/>
        </w:rPr>
        <w:t>E(Z) ,D(Z) ;   (2)</w:t>
      </w:r>
      <w:r w:rsidR="003D6230" w:rsidRPr="003D6230">
        <w:rPr>
          <w:rFonts w:hint="eastAsia"/>
        </w:rPr>
        <w:t xml:space="preserve"> </w:t>
      </w:r>
      <w:r w:rsidR="003D6230">
        <w:rPr>
          <w:rFonts w:hint="eastAsia"/>
        </w:rPr>
        <w:t>求</w:t>
      </w:r>
      <w:r w:rsidR="00C849A1">
        <w:rPr>
          <w:rFonts w:hint="eastAsia"/>
        </w:rPr>
        <w:t xml:space="preserve">X </w:t>
      </w:r>
      <w:r w:rsidR="00C849A1">
        <w:rPr>
          <w:rFonts w:hint="eastAsia"/>
        </w:rPr>
        <w:t>与</w:t>
      </w:r>
      <w:r w:rsidR="00C849A1">
        <w:rPr>
          <w:rFonts w:hint="eastAsia"/>
        </w:rPr>
        <w:t>Z</w:t>
      </w:r>
      <w:r w:rsidR="00C849A1">
        <w:rPr>
          <w:rFonts w:hint="eastAsia"/>
        </w:rPr>
        <w:t>的相关系数</w:t>
      </w:r>
      <w:r w:rsidR="00C849A1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ρ(X,Z)</m:t>
        </m:r>
      </m:oMath>
      <w:r w:rsidR="00C849A1">
        <w:rPr>
          <w:rFonts w:hint="eastAsia"/>
        </w:rPr>
        <w:t>。</w:t>
      </w:r>
    </w:p>
    <w:p w:rsidR="003D6230" w:rsidRDefault="00FC6107" w:rsidP="003D6230"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="007962BC">
        <w:rPr>
          <w:rFonts w:hint="eastAsia"/>
        </w:rPr>
        <w:t>根据题意，有</w:t>
      </w:r>
      <w:r>
        <w:rPr>
          <w:rFonts w:hint="eastAsia"/>
        </w:rPr>
        <w:t>E(X)=1,D(X)=9,E(y)=0 ,D(y)=16</w:t>
      </w:r>
    </w:p>
    <w:p w:rsidR="00FC6107" w:rsidRDefault="003925B5" w:rsidP="00FC6107">
      <w:pPr>
        <w:ind w:firstLineChars="100" w:firstLine="210"/>
      </w:pPr>
      <w:r>
        <w:rPr>
          <w:rFonts w:hint="eastAsia"/>
        </w:rPr>
        <w:t>由</w:t>
      </w:r>
      <w:r>
        <w:rPr>
          <w:rFonts w:hint="eastAsia"/>
        </w:rPr>
        <w:t xml:space="preserve"> </w:t>
      </w:r>
      <w:r w:rsidR="00FC6107">
        <w:rPr>
          <w:rFonts w:hint="eastAsia"/>
        </w:rPr>
        <w:t>E(Z)=E(X/3)+E(y/2)</w:t>
      </w:r>
      <w:r>
        <w:rPr>
          <w:rFonts w:hint="eastAsia"/>
        </w:rPr>
        <w:t>=E(X)/3+E(Y)/2</w:t>
      </w:r>
      <w:r>
        <w:rPr>
          <w:rFonts w:hint="eastAsia"/>
        </w:rPr>
        <w:t>得</w:t>
      </w:r>
    </w:p>
    <w:p w:rsidR="003925B5" w:rsidRPr="003925B5" w:rsidRDefault="003925B5" w:rsidP="003925B5">
      <w:pPr>
        <w:ind w:firstLineChars="100" w:firstLine="210"/>
      </w:pPr>
      <w:r>
        <w:rPr>
          <w:rFonts w:hint="eastAsia"/>
        </w:rPr>
        <w:t>E(Z)=1/3+0=1/3</w:t>
      </w:r>
    </w:p>
    <w:p w:rsidR="00FC6107" w:rsidRDefault="003925B5" w:rsidP="003D6230">
      <w:r>
        <w:rPr>
          <w:rFonts w:hint="eastAsia"/>
        </w:rPr>
        <w:t>由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=-0.5</m:t>
        </m:r>
      </m:oMath>
      <w:r>
        <w:rPr>
          <w:rFonts w:hint="eastAsia"/>
        </w:rPr>
        <w:t>，</w:t>
      </w:r>
      <w:r>
        <w:rPr>
          <w:rFonts w:hint="eastAsia"/>
        </w:rPr>
        <w:t>cov(X,Y)=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∙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e>
        </m:rad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rad>
      </m:oMath>
      <w:r>
        <w:rPr>
          <w:rFonts w:hint="eastAsia"/>
        </w:rPr>
        <w:t xml:space="preserve">  </w:t>
      </w:r>
      <w:r>
        <w:rPr>
          <w:rFonts w:hint="eastAsia"/>
        </w:rPr>
        <w:t>有</w:t>
      </w:r>
    </w:p>
    <w:p w:rsidR="003925B5" w:rsidRDefault="003925B5" w:rsidP="003D6230">
      <w:r>
        <w:t>C</w:t>
      </w:r>
      <w:r>
        <w:rPr>
          <w:rFonts w:hint="eastAsia"/>
        </w:rPr>
        <w:t>ov(</w:t>
      </w:r>
      <w:r w:rsidR="007962BC">
        <w:rPr>
          <w:rFonts w:hint="eastAsia"/>
        </w:rPr>
        <w:t>X,Y)=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>
        <w:rPr>
          <w:rFonts w:hint="eastAsia"/>
        </w:rPr>
        <w:t>0.5</w:t>
      </w:r>
      <m:oMath>
        <m:r>
          <m:rPr>
            <m:sty m:val="p"/>
          </m:rP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9</m:t>
            </m:r>
          </m:e>
        </m:rad>
        <m:r>
          <m:rPr>
            <m:sty m:val="p"/>
          </m:rP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16</m:t>
            </m:r>
          </m:e>
        </m:rad>
      </m:oMath>
      <w:r w:rsidR="007962BC"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>-</m:t>
        </m:r>
      </m:oMath>
      <w:r>
        <w:rPr>
          <w:rFonts w:hint="eastAsia"/>
        </w:rPr>
        <w:t>6</w:t>
      </w:r>
    </w:p>
    <w:p w:rsidR="00FC6107" w:rsidRDefault="00A04D14" w:rsidP="003D6230">
      <w:r>
        <w:rPr>
          <w:rFonts w:hint="eastAsia"/>
        </w:rPr>
        <w:t>D(Z)=D(X/3+Y/2)=D(X/3)+D(Y/2)+</w:t>
      </w:r>
      <w:r w:rsidR="003925B5">
        <w:rPr>
          <w:rFonts w:hint="eastAsia"/>
        </w:rPr>
        <w:t>2cov(X/3,Y/2)</w:t>
      </w:r>
    </w:p>
    <w:p w:rsidR="00424460" w:rsidRDefault="00424460" w:rsidP="003D6230">
      <w:r>
        <w:rPr>
          <w:rFonts w:hint="eastAsia"/>
        </w:rPr>
        <w:t>得到</w:t>
      </w:r>
      <w:r>
        <w:rPr>
          <w:rFonts w:hint="eastAsia"/>
        </w:rPr>
        <w:t xml:space="preserve"> </w:t>
      </w:r>
      <w:r w:rsidR="007962BC">
        <w:rPr>
          <w:rFonts w:hint="eastAsia"/>
        </w:rPr>
        <w:t>D(Z)=D(X)/9+D(Y)/4+2</w:t>
      </w:r>
      <m:oMath>
        <m:r>
          <m:rPr>
            <m:sty m:val="p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 w:cs="Cambria Math"/>
                <w:i/>
              </w:rPr>
            </m:ctrlPr>
          </m:fPr>
          <m:num>
            <m:r>
              <w:rPr>
                <w:rFonts w:ascii="Cambria Math" w:hAnsi="Cambria Math" w:cs="Cambria Math"/>
              </w:rPr>
              <m:t>1</m:t>
            </m:r>
          </m:num>
          <m:den>
            <m:r>
              <w:rPr>
                <w:rFonts w:ascii="Cambria Math" w:hAnsi="Cambria Math" w:cs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="007962BC">
        <w:rPr>
          <w:rFonts w:hint="eastAsia"/>
        </w:rPr>
        <w:t>cov((X,Y)</w:t>
      </w:r>
    </w:p>
    <w:p w:rsidR="00424460" w:rsidRDefault="007962BC" w:rsidP="003D6230">
      <w:r>
        <w:rPr>
          <w:rFonts w:hint="eastAsia"/>
        </w:rPr>
        <w:t xml:space="preserve">        =9/9+16/4+2</w:t>
      </w:r>
      <m:oMath>
        <m:r>
          <m:rPr>
            <m:sty m:val="p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×(-6)</m:t>
        </m:r>
      </m:oMath>
      <w:r>
        <w:rPr>
          <w:rFonts w:hint="eastAsia"/>
        </w:rPr>
        <w:t>=3</w:t>
      </w:r>
    </w:p>
    <w:p w:rsidR="003925B5" w:rsidRDefault="00424460" w:rsidP="003D6230">
      <w:r>
        <w:rPr>
          <w:rFonts w:hint="eastAsia"/>
        </w:rPr>
        <w:t>得</w:t>
      </w:r>
      <w:r>
        <w:rPr>
          <w:rFonts w:hint="eastAsia"/>
        </w:rPr>
        <w:t xml:space="preserve">   cov</w:t>
      </w:r>
      <w:r>
        <w:rPr>
          <w:rFonts w:hint="eastAsia"/>
        </w:rPr>
        <w:t>（</w:t>
      </w:r>
      <w:r>
        <w:rPr>
          <w:rFonts w:hint="eastAsia"/>
        </w:rPr>
        <w:t>X,Z</w:t>
      </w:r>
      <w:r>
        <w:rPr>
          <w:rFonts w:hint="eastAsia"/>
        </w:rPr>
        <w:t>）</w:t>
      </w:r>
      <w:r>
        <w:rPr>
          <w:rFonts w:hint="eastAsia"/>
        </w:rPr>
        <w:t>=cov(X,X/3)+cov(X,Y/2)</w:t>
      </w:r>
    </w:p>
    <w:p w:rsidR="00424460" w:rsidRDefault="00424460" w:rsidP="003D6230">
      <w:r>
        <w:rPr>
          <w:rFonts w:hint="eastAsia"/>
        </w:rPr>
        <w:t xml:space="preserve">              =1/3cov(X,X)+1/2cov(X,Y)</w:t>
      </w:r>
    </w:p>
    <w:p w:rsidR="00424460" w:rsidRPr="003925B5" w:rsidRDefault="00424460" w:rsidP="003D6230">
      <w:r>
        <w:rPr>
          <w:rFonts w:hint="eastAsia"/>
        </w:rPr>
        <w:t xml:space="preserve">              =</w:t>
      </w:r>
      <w:r w:rsidR="007962BC">
        <w:rPr>
          <w:rFonts w:hint="eastAsia"/>
        </w:rPr>
        <w:t>9/3+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="007962BC">
        <w:rPr>
          <w:rFonts w:hint="eastAsia"/>
        </w:rPr>
        <w:t>(-6)=0</w:t>
      </w:r>
    </w:p>
    <w:p w:rsidR="00FC6107" w:rsidRDefault="00FC6107" w:rsidP="003D6230"/>
    <w:p w:rsidR="003D6230" w:rsidRDefault="003D6230" w:rsidP="003D6230">
      <w:r>
        <w:t xml:space="preserve"> [Ex,Dx]=normstat(1,sqrt(9));</w:t>
      </w:r>
    </w:p>
    <w:p w:rsidR="003D6230" w:rsidRDefault="003D6230" w:rsidP="003D6230">
      <w:r>
        <w:t>&gt;&gt; [Ey,Dy]=normstat(0,sqrt(16));</w:t>
      </w:r>
    </w:p>
    <w:p w:rsidR="003D6230" w:rsidRDefault="003D6230" w:rsidP="003D6230">
      <w:r>
        <w:t>&gt;&gt; rxy=-0.5;</w:t>
      </w:r>
    </w:p>
    <w:p w:rsidR="003D6230" w:rsidRDefault="003D6230" w:rsidP="003D6230">
      <w:r>
        <w:t>&gt;&gt; syms x y z</w:t>
      </w:r>
    </w:p>
    <w:p w:rsidR="003D6230" w:rsidRDefault="003D6230" w:rsidP="003D6230">
      <w:r>
        <w:t>&gt;&gt; z=x/3+y/2;</w:t>
      </w:r>
    </w:p>
    <w:p w:rsidR="003D6230" w:rsidRDefault="003D6230" w:rsidP="003D6230">
      <w:r>
        <w:t>&gt;&gt; covxy=rxy*sqrt(Dx)*sqrt(Dy);</w:t>
      </w:r>
    </w:p>
    <w:p w:rsidR="003D6230" w:rsidRDefault="003D6230" w:rsidP="003D6230">
      <w:r>
        <w:t>&gt;&gt; Ez=Ex/3+Ey/2</w:t>
      </w:r>
    </w:p>
    <w:p w:rsidR="003D6230" w:rsidRDefault="003D6230" w:rsidP="003D6230">
      <w:r>
        <w:t>&gt;&gt; Dz=Dx/9+Dy/4+2*1/3*1/2*(covxy)</w:t>
      </w:r>
    </w:p>
    <w:p w:rsidR="003D6230" w:rsidRDefault="003D6230" w:rsidP="003D6230">
      <w:r>
        <w:t>&gt;&gt; covxz=Dx/3+covxy/2</w:t>
      </w:r>
    </w:p>
    <w:p w:rsidR="00B46ACD" w:rsidRDefault="00B46ACD" w:rsidP="00B46ACD">
      <w:r>
        <w:rPr>
          <w:rFonts w:hint="eastAsia"/>
        </w:rPr>
        <w:t>实验四</w:t>
      </w:r>
      <w:r>
        <w:rPr>
          <w:rFonts w:hint="eastAsia"/>
        </w:rPr>
        <w:t xml:space="preserve">  </w:t>
      </w:r>
      <w:r>
        <w:rPr>
          <w:rFonts w:hint="eastAsia"/>
        </w:rPr>
        <w:t>统计</w:t>
      </w:r>
      <w:r w:rsidR="00987E62">
        <w:rPr>
          <w:rFonts w:hint="eastAsia"/>
        </w:rPr>
        <w:t>中的样本数字特征</w:t>
      </w:r>
    </w:p>
    <w:p w:rsidR="003D6230" w:rsidRDefault="00B46ACD" w:rsidP="003D6230">
      <w:r>
        <w:rPr>
          <w:rFonts w:hint="eastAsia"/>
        </w:rPr>
        <w:t xml:space="preserve"> 23</w:t>
      </w:r>
      <w:r w:rsidR="00A40882">
        <w:rPr>
          <w:rFonts w:hint="eastAsia"/>
        </w:rPr>
        <w:t>随机生成</w:t>
      </w:r>
      <w:r w:rsidR="00A40882">
        <w:rPr>
          <w:rFonts w:hint="eastAsia"/>
        </w:rPr>
        <w:t>4</w:t>
      </w:r>
      <w:r w:rsidR="00A40882">
        <w:rPr>
          <w:rFonts w:hint="eastAsia"/>
        </w:rPr>
        <w:t>组</w:t>
      </w:r>
      <w:r w:rsidR="00A40882">
        <w:rPr>
          <w:rFonts w:hint="eastAsia"/>
        </w:rPr>
        <w:t>10</w:t>
      </w:r>
      <w:r w:rsidR="00A40882">
        <w:rPr>
          <w:rFonts w:hint="eastAsia"/>
        </w:rPr>
        <w:t>个整数数据，求每组数据的平均值。</w:t>
      </w:r>
    </w:p>
    <w:p w:rsidR="003D6230" w:rsidRDefault="003D6230" w:rsidP="003D6230"/>
    <w:p w:rsidR="00A40882" w:rsidRDefault="00A40882" w:rsidP="00A40882">
      <w:r>
        <w:t>&gt; X=fix(20*rand(10,4))</w:t>
      </w:r>
    </w:p>
    <w:p w:rsidR="00A40882" w:rsidRDefault="00A40882" w:rsidP="00A40882">
      <w:r>
        <w:t>&gt;&gt; M=mean(X)</w:t>
      </w:r>
    </w:p>
    <w:p w:rsidR="00460A59" w:rsidRDefault="00460A59" w:rsidP="00A40882"/>
    <w:p w:rsidR="008B4A28" w:rsidRDefault="00B46ACD" w:rsidP="008B4A28">
      <w:r>
        <w:rPr>
          <w:rFonts w:hint="eastAsia"/>
        </w:rPr>
        <w:lastRenderedPageBreak/>
        <w:t>24</w:t>
      </w:r>
      <w:r w:rsidR="008B4A28">
        <w:rPr>
          <w:rFonts w:hint="eastAsia"/>
        </w:rPr>
        <w:t xml:space="preserve"> </w:t>
      </w:r>
      <w:r w:rsidR="008B4A28">
        <w:rPr>
          <w:rFonts w:hint="eastAsia"/>
        </w:rPr>
        <w:t>随机生成服从标准正态分布的</w:t>
      </w:r>
      <w:r w:rsidR="008B4A28">
        <w:rPr>
          <w:rFonts w:hint="eastAsia"/>
        </w:rPr>
        <w:t>6</w:t>
      </w:r>
      <w:r w:rsidR="008B4A28">
        <w:rPr>
          <w:rFonts w:hint="eastAsia"/>
        </w:rPr>
        <w:t>组</w:t>
      </w:r>
      <w:r w:rsidR="008B4A28">
        <w:rPr>
          <w:rFonts w:hint="eastAsia"/>
        </w:rPr>
        <w:t>10</w:t>
      </w:r>
      <w:r w:rsidR="008B4A28">
        <w:rPr>
          <w:rFonts w:hint="eastAsia"/>
        </w:rPr>
        <w:t>个数据，求每组数据的极差</w:t>
      </w:r>
      <w:r w:rsidR="008B4A28" w:rsidRPr="008B4A28">
        <w:rPr>
          <w:rFonts w:asciiTheme="minorEastAsia" w:hAnsiTheme="minorEastAsia" w:hint="eastAsia"/>
        </w:rPr>
        <w:t>、</w:t>
      </w:r>
      <w:r w:rsidR="008B4A28">
        <w:rPr>
          <w:rFonts w:asciiTheme="minorEastAsia" w:hAnsiTheme="minorEastAsia" w:hint="eastAsia"/>
        </w:rPr>
        <w:t>样本方差</w:t>
      </w:r>
      <w:r w:rsidR="008B4A28" w:rsidRPr="008B4A28">
        <w:rPr>
          <w:rFonts w:asciiTheme="minorEastAsia" w:hAnsiTheme="minorEastAsia" w:hint="eastAsia"/>
        </w:rPr>
        <w:t>、</w:t>
      </w:r>
      <w:r w:rsidR="008B4A28">
        <w:rPr>
          <w:rFonts w:asciiTheme="minorEastAsia" w:hAnsiTheme="minorEastAsia" w:hint="eastAsia"/>
        </w:rPr>
        <w:t>样本标准差</w:t>
      </w:r>
      <w:r w:rsidR="008B4A28">
        <w:rPr>
          <w:rFonts w:hint="eastAsia"/>
        </w:rPr>
        <w:t>。</w:t>
      </w:r>
    </w:p>
    <w:p w:rsidR="008B4A28" w:rsidRDefault="008B4A28" w:rsidP="008B4A28">
      <w:r>
        <w:rPr>
          <w:rFonts w:hint="eastAsia"/>
        </w:rPr>
        <w:t>X=normrnd(0,1,10,6)</w:t>
      </w:r>
    </w:p>
    <w:p w:rsidR="008B4A28" w:rsidRDefault="008B4A28" w:rsidP="008B4A28">
      <w:r>
        <w:rPr>
          <w:rFonts w:hint="eastAsia"/>
        </w:rPr>
        <w:t>M1=range(X)</w:t>
      </w:r>
    </w:p>
    <w:p w:rsidR="008B4A28" w:rsidRDefault="008B4A28" w:rsidP="008B4A28">
      <w:r>
        <w:rPr>
          <w:rFonts w:hint="eastAsia"/>
        </w:rPr>
        <w:t>M2=var(X)</w:t>
      </w:r>
    </w:p>
    <w:p w:rsidR="008B4A28" w:rsidRDefault="008B4A28" w:rsidP="008B4A28">
      <w:r>
        <w:rPr>
          <w:rFonts w:hint="eastAsia"/>
        </w:rPr>
        <w:t>M3=std(X)</w:t>
      </w:r>
    </w:p>
    <w:p w:rsidR="008510FC" w:rsidRDefault="008510FC" w:rsidP="008B4A28">
      <w:r>
        <w:rPr>
          <w:rFonts w:hint="eastAsia"/>
        </w:rPr>
        <w:t>实验五</w:t>
      </w:r>
      <w:r>
        <w:rPr>
          <w:rFonts w:hint="eastAsia"/>
        </w:rPr>
        <w:t xml:space="preserve">   </w:t>
      </w:r>
      <w:r>
        <w:rPr>
          <w:rFonts w:hint="eastAsia"/>
        </w:rPr>
        <w:t>两个正态总体均值差，方差比的区间估计</w:t>
      </w:r>
    </w:p>
    <w:p w:rsidR="008510FC" w:rsidRDefault="008510FC" w:rsidP="008510FC">
      <w:r>
        <w:rPr>
          <w:rFonts w:hint="eastAsia"/>
        </w:rPr>
        <w:t>[</w:t>
      </w:r>
      <w:r>
        <w:rPr>
          <w:rFonts w:hint="eastAsia"/>
        </w:rPr>
        <w:t>实验目的</w:t>
      </w:r>
      <w:r>
        <w:rPr>
          <w:rFonts w:hint="eastAsia"/>
        </w:rPr>
        <w:t>]</w:t>
      </w:r>
    </w:p>
    <w:p w:rsidR="008510FC" w:rsidRDefault="008510FC" w:rsidP="008510FC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掌握两个正态总体均值差，方差比的区间估计方法</w:t>
      </w:r>
    </w:p>
    <w:p w:rsidR="008510FC" w:rsidRDefault="008510FC" w:rsidP="008510FC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会用</w:t>
      </w:r>
      <w:r>
        <w:rPr>
          <w:rFonts w:hint="eastAsia"/>
        </w:rPr>
        <w:t>MATLAB</w:t>
      </w:r>
      <w:r>
        <w:rPr>
          <w:rFonts w:hint="eastAsia"/>
        </w:rPr>
        <w:t>求两个正态总体均值差，方差比的区间估计</w:t>
      </w:r>
    </w:p>
    <w:p w:rsidR="008510FC" w:rsidRDefault="008510FC" w:rsidP="008510FC">
      <w:r>
        <w:rPr>
          <w:rFonts w:hint="eastAsia"/>
        </w:rPr>
        <w:t>[</w:t>
      </w:r>
      <w:r>
        <w:rPr>
          <w:rFonts w:hint="eastAsia"/>
        </w:rPr>
        <w:t>实验要求</w:t>
      </w:r>
      <w:r>
        <w:rPr>
          <w:rFonts w:hint="eastAsia"/>
        </w:rPr>
        <w:t>]</w:t>
      </w:r>
    </w:p>
    <w:p w:rsidR="008510FC" w:rsidRDefault="008510FC" w:rsidP="008510FC">
      <w:pPr>
        <w:ind w:firstLineChars="150" w:firstLine="315"/>
      </w:pPr>
      <w:r>
        <w:rPr>
          <w:rFonts w:hint="eastAsia"/>
        </w:rPr>
        <w:t>两个正态总体的区间估计理论知识</w:t>
      </w:r>
    </w:p>
    <w:p w:rsidR="008510FC" w:rsidRPr="008510FC" w:rsidRDefault="008510FC" w:rsidP="008B4A28">
      <w:r>
        <w:rPr>
          <w:rFonts w:hint="eastAsia"/>
        </w:rPr>
        <w:t>[</w:t>
      </w:r>
      <w:r>
        <w:rPr>
          <w:rFonts w:hint="eastAsia"/>
        </w:rPr>
        <w:t>实验内容</w:t>
      </w:r>
      <w:r>
        <w:rPr>
          <w:rFonts w:hint="eastAsia"/>
        </w:rPr>
        <w:t>]</w:t>
      </w:r>
    </w:p>
    <w:p w:rsidR="00A40882" w:rsidRPr="008B4A28" w:rsidRDefault="00B46ACD" w:rsidP="00AC5A4A">
      <w:r>
        <w:rPr>
          <w:rFonts w:hint="eastAsia"/>
        </w:rPr>
        <w:t>25</w:t>
      </w:r>
      <w:r w:rsidR="00AC5A4A">
        <w:rPr>
          <w:rFonts w:hint="eastAsia"/>
        </w:rPr>
        <w:t xml:space="preserve"> </w:t>
      </w:r>
      <w:r w:rsidR="001D5754">
        <w:rPr>
          <w:rFonts w:hint="eastAsia"/>
        </w:rPr>
        <w:t>为比较甲乙两种型号步枪子弹的枪口速度，随机地取</w:t>
      </w:r>
      <w:r w:rsidR="00AC5A4A">
        <w:rPr>
          <w:rFonts w:hint="eastAsia"/>
        </w:rPr>
        <w:t>甲种型号子弹</w:t>
      </w:r>
      <w:r w:rsidR="00AC5A4A">
        <w:rPr>
          <w:rFonts w:hint="eastAsia"/>
        </w:rPr>
        <w:t>10</w:t>
      </w:r>
      <w:r w:rsidR="00AC5A4A">
        <w:rPr>
          <w:rFonts w:hint="eastAsia"/>
        </w:rPr>
        <w:t>发，得到枪口速度的平均值为</w:t>
      </w:r>
      <w:r w:rsidR="00AC5A4A">
        <w:rPr>
          <w:rFonts w:hint="eastAsia"/>
        </w:rPr>
        <w:t>500</w:t>
      </w:r>
      <w:r w:rsidR="00AC5A4A">
        <w:rPr>
          <w:rFonts w:hint="eastAsia"/>
        </w:rPr>
        <w:t>（</w:t>
      </w:r>
      <w:r w:rsidR="00AC5A4A">
        <w:rPr>
          <w:rFonts w:hint="eastAsia"/>
        </w:rPr>
        <w:t>m/s</w:t>
      </w:r>
      <w:r w:rsidR="00AC5A4A">
        <w:rPr>
          <w:rFonts w:hint="eastAsia"/>
        </w:rPr>
        <w:t>）</w:t>
      </w:r>
      <w:r w:rsidR="00AC5A4A">
        <w:rPr>
          <w:rFonts w:hint="eastAsia"/>
        </w:rPr>
        <w:t>,</w:t>
      </w:r>
      <w:r w:rsidR="00AC5A4A">
        <w:rPr>
          <w:rFonts w:hint="eastAsia"/>
        </w:rPr>
        <w:t>标准差</w:t>
      </w:r>
      <w:r w:rsidR="00AC5A4A">
        <w:rPr>
          <w:rFonts w:hint="eastAsia"/>
        </w:rPr>
        <w:t>1.10</w:t>
      </w:r>
      <w:r w:rsidR="00AC5A4A">
        <w:rPr>
          <w:rFonts w:hint="eastAsia"/>
        </w:rPr>
        <w:t>（</w:t>
      </w:r>
      <w:r w:rsidR="00AC5A4A">
        <w:rPr>
          <w:rFonts w:hint="eastAsia"/>
        </w:rPr>
        <w:t>m/s</w:t>
      </w:r>
      <w:r w:rsidR="00AC5A4A">
        <w:rPr>
          <w:rFonts w:hint="eastAsia"/>
        </w:rPr>
        <w:t>）；乙种型号子弹</w:t>
      </w:r>
      <w:r w:rsidR="00AC5A4A">
        <w:rPr>
          <w:rFonts w:hint="eastAsia"/>
        </w:rPr>
        <w:t>20</w:t>
      </w:r>
      <w:r w:rsidR="00AC5A4A">
        <w:rPr>
          <w:rFonts w:hint="eastAsia"/>
        </w:rPr>
        <w:t>发，得到枪口速度的平均值为</w:t>
      </w:r>
      <w:r w:rsidR="00AC5A4A">
        <w:rPr>
          <w:rFonts w:hint="eastAsia"/>
        </w:rPr>
        <w:t>496</w:t>
      </w:r>
      <w:r w:rsidR="00AC5A4A">
        <w:rPr>
          <w:rFonts w:hint="eastAsia"/>
        </w:rPr>
        <w:t>（</w:t>
      </w:r>
      <w:r w:rsidR="00AC5A4A">
        <w:rPr>
          <w:rFonts w:hint="eastAsia"/>
        </w:rPr>
        <w:t>m/s</w:t>
      </w:r>
      <w:r w:rsidR="00AC5A4A">
        <w:rPr>
          <w:rFonts w:hint="eastAsia"/>
        </w:rPr>
        <w:t>）</w:t>
      </w:r>
      <w:r w:rsidR="00AC5A4A">
        <w:rPr>
          <w:rFonts w:hint="eastAsia"/>
        </w:rPr>
        <w:t>,</w:t>
      </w:r>
      <w:r w:rsidR="00AC5A4A">
        <w:rPr>
          <w:rFonts w:hint="eastAsia"/>
        </w:rPr>
        <w:t>标准差</w:t>
      </w:r>
      <w:r w:rsidR="00AC5A4A">
        <w:rPr>
          <w:rFonts w:hint="eastAsia"/>
        </w:rPr>
        <w:t>1.20</w:t>
      </w:r>
      <w:r w:rsidR="00AC5A4A">
        <w:rPr>
          <w:rFonts w:hint="eastAsia"/>
        </w:rPr>
        <w:t>（</w:t>
      </w:r>
      <w:r w:rsidR="00AC5A4A">
        <w:rPr>
          <w:rFonts w:hint="eastAsia"/>
        </w:rPr>
        <w:t>m/s</w:t>
      </w:r>
      <w:r w:rsidR="00AC5A4A">
        <w:rPr>
          <w:rFonts w:hint="eastAsia"/>
        </w:rPr>
        <w:t>）。两个总体都近似服从正态分布，且方差相等。求两个总体均值差的置信水平为</w:t>
      </w:r>
      <w:r w:rsidR="00AC5A4A">
        <w:rPr>
          <w:rFonts w:hint="eastAsia"/>
        </w:rPr>
        <w:t>0.95</w:t>
      </w:r>
      <w:r w:rsidR="00AC5A4A">
        <w:rPr>
          <w:rFonts w:hint="eastAsia"/>
        </w:rPr>
        <w:t>的置信区间。</w:t>
      </w:r>
    </w:p>
    <w:p w:rsidR="00AC5A4A" w:rsidRDefault="00AC5A4A" w:rsidP="00AC5A4A">
      <w:r>
        <w:t>t=tinv(0.975,28);</w:t>
      </w:r>
    </w:p>
    <w:p w:rsidR="00AC5A4A" w:rsidRDefault="00AC5A4A" w:rsidP="00AC5A4A">
      <w:r>
        <w:t>&gt;&gt; s=sqrt((9*1.10^2+1.20^2)/28);</w:t>
      </w:r>
    </w:p>
    <w:p w:rsidR="00AC5A4A" w:rsidRDefault="00AC5A4A" w:rsidP="00AC5A4A">
      <w:r>
        <w:t>&gt;&gt; d1=(500-496)-t*s*sqrt(1/10+1/20)</w:t>
      </w:r>
    </w:p>
    <w:p w:rsidR="00AC5A4A" w:rsidRDefault="00AC5A4A" w:rsidP="00AC5A4A">
      <w:r>
        <w:t>&gt;&gt; d2=(500-496)+t*s*sqrt(1/10+1/20)</w:t>
      </w:r>
    </w:p>
    <w:p w:rsidR="003D6230" w:rsidRDefault="009F6A4F" w:rsidP="00AC5A4A">
      <w:r>
        <w:t>s=sqrt((3*sx</w:t>
      </w:r>
      <w:r>
        <w:t>+</w:t>
      </w:r>
      <w:r>
        <w:t>4*sy)/7</w:t>
      </w:r>
      <w:r>
        <w:t>);</w:t>
      </w:r>
    </w:p>
    <w:p w:rsidR="00353990" w:rsidRDefault="00B46ACD" w:rsidP="00353990">
      <w:r>
        <w:rPr>
          <w:rFonts w:hint="eastAsia"/>
        </w:rPr>
        <w:t>26</w:t>
      </w:r>
      <w:r w:rsidR="00353990">
        <w:rPr>
          <w:rFonts w:hint="eastAsia"/>
        </w:rPr>
        <w:t xml:space="preserve"> </w:t>
      </w:r>
      <w:r w:rsidR="00353990">
        <w:rPr>
          <w:rFonts w:hint="eastAsia"/>
        </w:rPr>
        <w:t>从甲乙两个蓄电池厂生产的产品中，分别抽取</w:t>
      </w:r>
      <w:r w:rsidR="00353990">
        <w:rPr>
          <w:rFonts w:hint="eastAsia"/>
        </w:rPr>
        <w:t>10</w:t>
      </w:r>
      <w:r w:rsidR="00353990">
        <w:rPr>
          <w:rFonts w:hint="eastAsia"/>
        </w:rPr>
        <w:t>个产品，测得它们的电容量（单位：</w:t>
      </w:r>
      <w:r w:rsidR="00353990">
        <w:rPr>
          <w:rFonts w:hint="eastAsia"/>
        </w:rPr>
        <w:t>Ah</w:t>
      </w:r>
      <w:r w:rsidR="00353990">
        <w:rPr>
          <w:rFonts w:hint="eastAsia"/>
        </w:rPr>
        <w:t>）为：</w:t>
      </w:r>
    </w:p>
    <w:p w:rsidR="00353990" w:rsidRPr="00353990" w:rsidRDefault="00353990" w:rsidP="00353990">
      <w:r>
        <w:rPr>
          <w:rFonts w:hint="eastAsia"/>
        </w:rPr>
        <w:t>甲厂：</w:t>
      </w:r>
      <w:r>
        <w:t xml:space="preserve">146 </w:t>
      </w:r>
      <w:r>
        <w:rPr>
          <w:rFonts w:hint="eastAsia"/>
        </w:rPr>
        <w:t xml:space="preserve"> </w:t>
      </w:r>
      <w:r>
        <w:t xml:space="preserve">141 </w:t>
      </w:r>
      <w:r>
        <w:rPr>
          <w:rFonts w:hint="eastAsia"/>
        </w:rPr>
        <w:t xml:space="preserve"> </w:t>
      </w:r>
      <w:r>
        <w:t>138</w:t>
      </w:r>
      <w:r>
        <w:rPr>
          <w:rFonts w:hint="eastAsia"/>
        </w:rPr>
        <w:t xml:space="preserve"> </w:t>
      </w:r>
      <w:r>
        <w:t xml:space="preserve"> 142</w:t>
      </w:r>
      <w:r>
        <w:rPr>
          <w:rFonts w:hint="eastAsia"/>
        </w:rPr>
        <w:t xml:space="preserve"> </w:t>
      </w:r>
      <w:r>
        <w:t xml:space="preserve"> 140</w:t>
      </w:r>
      <w:r>
        <w:rPr>
          <w:rFonts w:hint="eastAsia"/>
        </w:rPr>
        <w:t xml:space="preserve"> </w:t>
      </w:r>
      <w:r>
        <w:t xml:space="preserve"> 143</w:t>
      </w:r>
      <w:r>
        <w:rPr>
          <w:rFonts w:hint="eastAsia"/>
        </w:rPr>
        <w:t xml:space="preserve"> </w:t>
      </w:r>
      <w:r>
        <w:t xml:space="preserve"> 138</w:t>
      </w:r>
      <w:r>
        <w:rPr>
          <w:rFonts w:hint="eastAsia"/>
        </w:rPr>
        <w:t xml:space="preserve"> </w:t>
      </w:r>
      <w:r>
        <w:t xml:space="preserve"> 137</w:t>
      </w:r>
      <w:r>
        <w:rPr>
          <w:rFonts w:hint="eastAsia"/>
        </w:rPr>
        <w:t xml:space="preserve"> </w:t>
      </w:r>
      <w:r>
        <w:t xml:space="preserve"> 142</w:t>
      </w:r>
      <w:r>
        <w:rPr>
          <w:rFonts w:hint="eastAsia"/>
        </w:rPr>
        <w:t xml:space="preserve"> </w:t>
      </w:r>
      <w:r>
        <w:t xml:space="preserve"> 137</w:t>
      </w:r>
    </w:p>
    <w:p w:rsidR="00353990" w:rsidRDefault="00353990" w:rsidP="00353990">
      <w:r>
        <w:rPr>
          <w:rFonts w:hint="eastAsia"/>
        </w:rPr>
        <w:t>乙厂：</w:t>
      </w:r>
      <w:r>
        <w:t xml:space="preserve">141 </w:t>
      </w:r>
      <w:r>
        <w:rPr>
          <w:rFonts w:hint="eastAsia"/>
        </w:rPr>
        <w:t xml:space="preserve"> </w:t>
      </w:r>
      <w:r>
        <w:t xml:space="preserve">143 </w:t>
      </w:r>
      <w:r>
        <w:rPr>
          <w:rFonts w:hint="eastAsia"/>
        </w:rPr>
        <w:t xml:space="preserve"> </w:t>
      </w:r>
      <w:r>
        <w:t xml:space="preserve">139 </w:t>
      </w:r>
      <w:r>
        <w:rPr>
          <w:rFonts w:hint="eastAsia"/>
        </w:rPr>
        <w:t xml:space="preserve"> </w:t>
      </w:r>
      <w:r>
        <w:t>139</w:t>
      </w:r>
      <w:r>
        <w:rPr>
          <w:rFonts w:hint="eastAsia"/>
        </w:rPr>
        <w:t xml:space="preserve"> </w:t>
      </w:r>
      <w:r>
        <w:t xml:space="preserve"> 140</w:t>
      </w:r>
      <w:r>
        <w:rPr>
          <w:rFonts w:hint="eastAsia"/>
        </w:rPr>
        <w:t xml:space="preserve"> </w:t>
      </w:r>
      <w:r>
        <w:t xml:space="preserve"> 141</w:t>
      </w:r>
      <w:r>
        <w:rPr>
          <w:rFonts w:hint="eastAsia"/>
        </w:rPr>
        <w:t xml:space="preserve"> </w:t>
      </w:r>
      <w:r>
        <w:t xml:space="preserve"> 138</w:t>
      </w:r>
      <w:r>
        <w:rPr>
          <w:rFonts w:hint="eastAsia"/>
        </w:rPr>
        <w:t xml:space="preserve"> </w:t>
      </w:r>
      <w:r>
        <w:t xml:space="preserve"> 140</w:t>
      </w:r>
      <w:r>
        <w:rPr>
          <w:rFonts w:hint="eastAsia"/>
        </w:rPr>
        <w:t xml:space="preserve"> </w:t>
      </w:r>
      <w:r>
        <w:t xml:space="preserve"> 142 </w:t>
      </w:r>
      <w:r>
        <w:rPr>
          <w:rFonts w:hint="eastAsia"/>
        </w:rPr>
        <w:t xml:space="preserve"> </w:t>
      </w:r>
      <w:r>
        <w:t>136</w:t>
      </w:r>
    </w:p>
    <w:p w:rsidR="00353990" w:rsidRDefault="00353990" w:rsidP="00353990">
      <w:r>
        <w:rPr>
          <w:rFonts w:hint="eastAsia"/>
        </w:rPr>
        <w:t>若蓄电池的电容量服从正态分布，求两个工厂生产的蓄电池的电容量方差之比的置信水平为</w:t>
      </w:r>
      <w:r>
        <w:rPr>
          <w:rFonts w:hint="eastAsia"/>
        </w:rPr>
        <w:t>0.90</w:t>
      </w:r>
      <w:r>
        <w:rPr>
          <w:rFonts w:hint="eastAsia"/>
        </w:rPr>
        <w:t>的置信区间。</w:t>
      </w:r>
    </w:p>
    <w:p w:rsidR="00353990" w:rsidRDefault="00353990" w:rsidP="00353990">
      <w:r>
        <w:t xml:space="preserve"> x1=[146 141 138 142 140 143 138 137 142 137];</w:t>
      </w:r>
    </w:p>
    <w:p w:rsidR="00353990" w:rsidRDefault="00353990" w:rsidP="00353990">
      <w:r>
        <w:t>&gt;&gt; x2=[141 143 139 139 140 141 138 140 142 136];</w:t>
      </w:r>
    </w:p>
    <w:p w:rsidR="00353990" w:rsidRDefault="00353990" w:rsidP="00353990">
      <w:r>
        <w:t>&gt;&gt; s1=var(x1);</w:t>
      </w:r>
    </w:p>
    <w:p w:rsidR="00353990" w:rsidRDefault="00353990" w:rsidP="00353990">
      <w:r>
        <w:t>&gt;&gt; s2=var(x2);</w:t>
      </w:r>
    </w:p>
    <w:p w:rsidR="00353990" w:rsidRDefault="00353990" w:rsidP="00353990">
      <w:r>
        <w:t>&gt;&gt; f1=finv(0.95,9,9);</w:t>
      </w:r>
    </w:p>
    <w:p w:rsidR="00353990" w:rsidRDefault="00353990" w:rsidP="00353990">
      <w:pPr>
        <w:rPr>
          <w:rFonts w:hint="eastAsia"/>
        </w:rPr>
      </w:pPr>
      <w:r>
        <w:t>&gt;&gt; f2=finv(0.05,9,9);</w:t>
      </w:r>
      <w:bookmarkStart w:id="0" w:name="_GoBack"/>
      <w:bookmarkEnd w:id="0"/>
    </w:p>
    <w:p w:rsidR="00353990" w:rsidRDefault="00353990" w:rsidP="00353990">
      <w:r>
        <w:t>&gt;&gt; d1=s1/s1*(1/f1)</w:t>
      </w:r>
    </w:p>
    <w:p w:rsidR="00353990" w:rsidRDefault="00353990" w:rsidP="00353990">
      <w:r>
        <w:t>&gt;&gt; d2=s1/s2*(1/f2)</w:t>
      </w:r>
    </w:p>
    <w:p w:rsidR="00353990" w:rsidRDefault="00A31890" w:rsidP="00353990">
      <w:r>
        <w:rPr>
          <w:rFonts w:hint="eastAsia"/>
        </w:rPr>
        <w:t>实验六</w:t>
      </w:r>
      <w:r>
        <w:rPr>
          <w:rFonts w:hint="eastAsia"/>
        </w:rPr>
        <w:t xml:space="preserve">  </w:t>
      </w:r>
      <w:r>
        <w:rPr>
          <w:rFonts w:hint="eastAsia"/>
        </w:rPr>
        <w:t>假设检验</w:t>
      </w:r>
    </w:p>
    <w:p w:rsidR="00A31890" w:rsidRDefault="00A31890" w:rsidP="00A31890">
      <w:r>
        <w:rPr>
          <w:rFonts w:hint="eastAsia"/>
        </w:rPr>
        <w:t>[</w:t>
      </w:r>
      <w:r>
        <w:rPr>
          <w:rFonts w:hint="eastAsia"/>
        </w:rPr>
        <w:t>实验目的</w:t>
      </w:r>
      <w:r>
        <w:rPr>
          <w:rFonts w:hint="eastAsia"/>
        </w:rPr>
        <w:t>]</w:t>
      </w:r>
    </w:p>
    <w:p w:rsidR="00945FEC" w:rsidRDefault="00945FEC" w:rsidP="00A31890">
      <w:r>
        <w:rPr>
          <w:rFonts w:hint="eastAsia"/>
        </w:rPr>
        <w:t xml:space="preserve">1  </w:t>
      </w:r>
      <w:r>
        <w:rPr>
          <w:rFonts w:hint="eastAsia"/>
        </w:rPr>
        <w:t>会用</w:t>
      </w:r>
      <w:r>
        <w:rPr>
          <w:rFonts w:hint="eastAsia"/>
        </w:rPr>
        <w:t>MATLAB</w:t>
      </w:r>
      <w:r>
        <w:rPr>
          <w:rFonts w:hint="eastAsia"/>
        </w:rPr>
        <w:t>进行单个正态总体均值及方差的假设检验</w:t>
      </w:r>
    </w:p>
    <w:p w:rsidR="00945FEC" w:rsidRPr="00B26CCB" w:rsidRDefault="00945FEC" w:rsidP="00A31890">
      <w:r>
        <w:rPr>
          <w:rFonts w:hint="eastAsia"/>
        </w:rPr>
        <w:t xml:space="preserve">2  </w:t>
      </w:r>
      <w:r>
        <w:rPr>
          <w:rFonts w:hint="eastAsia"/>
        </w:rPr>
        <w:t>会用</w:t>
      </w:r>
      <w:r>
        <w:rPr>
          <w:rFonts w:hint="eastAsia"/>
        </w:rPr>
        <w:t>MATLAB</w:t>
      </w:r>
      <w:r>
        <w:rPr>
          <w:rFonts w:hint="eastAsia"/>
        </w:rPr>
        <w:t>进行两个正态总体均值差</w:t>
      </w:r>
      <w:r w:rsidR="00B26CCB">
        <w:rPr>
          <w:rFonts w:hint="eastAsia"/>
        </w:rPr>
        <w:t>及方差比的假设检验</w:t>
      </w:r>
    </w:p>
    <w:p w:rsidR="00A31890" w:rsidRDefault="00A31890" w:rsidP="00A31890">
      <w:r>
        <w:rPr>
          <w:rFonts w:hint="eastAsia"/>
        </w:rPr>
        <w:t>[</w:t>
      </w:r>
      <w:r>
        <w:rPr>
          <w:rFonts w:hint="eastAsia"/>
        </w:rPr>
        <w:t>实验要求</w:t>
      </w:r>
      <w:r>
        <w:rPr>
          <w:rFonts w:hint="eastAsia"/>
        </w:rPr>
        <w:t>]</w:t>
      </w:r>
    </w:p>
    <w:p w:rsidR="00945FEC" w:rsidRDefault="00945FEC" w:rsidP="00B26CCB">
      <w:pPr>
        <w:pStyle w:val="a7"/>
        <w:ind w:left="360" w:firstLineChars="0" w:firstLine="0"/>
      </w:pPr>
      <w:r>
        <w:rPr>
          <w:rFonts w:hint="eastAsia"/>
        </w:rPr>
        <w:t>熟悉</w:t>
      </w:r>
      <w:r>
        <w:rPr>
          <w:rFonts w:hint="eastAsia"/>
        </w:rPr>
        <w:t>MATLAB</w:t>
      </w:r>
      <w:r>
        <w:rPr>
          <w:rFonts w:hint="eastAsia"/>
        </w:rPr>
        <w:t>进行假设检验的基本命令与操作</w:t>
      </w:r>
    </w:p>
    <w:p w:rsidR="00A31890" w:rsidRDefault="00A31890" w:rsidP="00A31890">
      <w:r>
        <w:rPr>
          <w:rFonts w:hint="eastAsia"/>
        </w:rPr>
        <w:t>[</w:t>
      </w:r>
      <w:r>
        <w:rPr>
          <w:rFonts w:hint="eastAsia"/>
        </w:rPr>
        <w:t>实验内容</w:t>
      </w:r>
      <w:r>
        <w:rPr>
          <w:rFonts w:hint="eastAsia"/>
        </w:rPr>
        <w:t>]</w:t>
      </w:r>
    </w:p>
    <w:p w:rsidR="00592A27" w:rsidRPr="00761D9F" w:rsidRDefault="00907619" w:rsidP="00592A27">
      <w:pPr>
        <w:rPr>
          <w:rFonts w:asciiTheme="majorEastAsia" w:eastAsiaTheme="majorEastAsia" w:hAnsiTheme="majorEastAsia"/>
          <w:szCs w:val="21"/>
        </w:rPr>
      </w:pPr>
      <w:r>
        <w:rPr>
          <w:rFonts w:hint="eastAsia"/>
        </w:rPr>
        <w:lastRenderedPageBreak/>
        <w:t>27</w:t>
      </w:r>
      <w:r w:rsidR="00B214D3">
        <w:rPr>
          <w:rFonts w:hint="eastAsia"/>
        </w:rPr>
        <w:t xml:space="preserve"> </w:t>
      </w:r>
      <w:r w:rsidR="00B214D3">
        <w:rPr>
          <w:rFonts w:hint="eastAsia"/>
        </w:rPr>
        <w:t>某工厂生产</w:t>
      </w:r>
      <w:r w:rsidR="00B214D3">
        <w:rPr>
          <w:rFonts w:hint="eastAsia"/>
        </w:rPr>
        <w:t>10</w:t>
      </w:r>
      <w:r w:rsidR="00592A27" w:rsidRPr="00592A27">
        <w:rPr>
          <w:position w:val="-4"/>
          <w:sz w:val="16"/>
          <w:szCs w:val="16"/>
        </w:rPr>
        <w:object w:dxaOrig="499" w:dyaOrig="460">
          <v:shape id="_x0000_i1028" type="#_x0000_t75" style="width:24.75pt;height:23.25pt" o:ole="">
            <v:imagedata r:id="rId12" o:title=""/>
          </v:shape>
          <o:OLEObject Type="Embed" ProgID="Equation.DSMT4" ShapeID="_x0000_i1028" DrawAspect="Content" ObjectID="_1480422324" r:id="rId13"/>
        </w:object>
      </w:r>
      <w:r w:rsidR="00761D9F">
        <w:rPr>
          <w:rFonts w:hint="eastAsia"/>
          <w:szCs w:val="21"/>
        </w:rPr>
        <w:t>的电阻，根据以往生产的电阻实际</w:t>
      </w:r>
      <w:r w:rsidR="00761D9F">
        <w:rPr>
          <w:rFonts w:hint="eastAsia"/>
        </w:rPr>
        <w:t>情况，可以认为其</w:t>
      </w:r>
      <w:r w:rsidR="00761D9F">
        <w:rPr>
          <w:rFonts w:hint="eastAsia"/>
          <w:szCs w:val="21"/>
        </w:rPr>
        <w:t>电阻值</w:t>
      </w:r>
      <w:r w:rsidR="00761D9F">
        <w:rPr>
          <w:rFonts w:hint="eastAsia"/>
        </w:rPr>
        <w:t>服从正态分布，标准差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761D9F">
        <w:rPr>
          <w:rFonts w:hint="eastAsia"/>
        </w:rPr>
        <w:t>=0.1</w:t>
      </w:r>
      <w:r w:rsidR="00761D9F" w:rsidRPr="00592A27">
        <w:rPr>
          <w:position w:val="-4"/>
          <w:sz w:val="16"/>
          <w:szCs w:val="16"/>
        </w:rPr>
        <w:object w:dxaOrig="499" w:dyaOrig="460">
          <v:shape id="_x0000_i1029" type="#_x0000_t75" style="width:24.75pt;height:23.25pt" o:ole="">
            <v:imagedata r:id="rId12" o:title=""/>
          </v:shape>
          <o:OLEObject Type="Embed" ProgID="Equation.DSMT4" ShapeID="_x0000_i1029" DrawAspect="Content" ObjectID="_1480422325" r:id="rId14"/>
        </w:object>
      </w:r>
      <w:r w:rsidR="00761D9F">
        <w:rPr>
          <w:rFonts w:hint="eastAsia"/>
          <w:sz w:val="16"/>
          <w:szCs w:val="16"/>
        </w:rPr>
        <w:t>.</w:t>
      </w:r>
      <w:r w:rsidR="00761D9F">
        <w:rPr>
          <w:rFonts w:hint="eastAsia"/>
          <w:szCs w:val="21"/>
        </w:rPr>
        <w:t>现</w:t>
      </w:r>
      <w:r w:rsidR="00761D9F">
        <w:rPr>
          <w:rFonts w:hint="eastAsia"/>
        </w:rPr>
        <w:t>随机地抽取</w:t>
      </w:r>
      <w:r w:rsidR="00761D9F">
        <w:rPr>
          <w:rFonts w:hint="eastAsia"/>
        </w:rPr>
        <w:t>10</w:t>
      </w:r>
      <w:r w:rsidR="00761D9F">
        <w:rPr>
          <w:rFonts w:hint="eastAsia"/>
        </w:rPr>
        <w:t>个</w:t>
      </w:r>
      <w:r w:rsidR="00761D9F">
        <w:rPr>
          <w:rFonts w:hint="eastAsia"/>
          <w:szCs w:val="21"/>
        </w:rPr>
        <w:t>电阻，测得它们的电阻值为（</w:t>
      </w:r>
      <w:r w:rsidR="00761D9F" w:rsidRPr="00592A27">
        <w:rPr>
          <w:position w:val="-4"/>
          <w:sz w:val="16"/>
          <w:szCs w:val="16"/>
        </w:rPr>
        <w:object w:dxaOrig="499" w:dyaOrig="460">
          <v:shape id="_x0000_i1030" type="#_x0000_t75" style="width:24.75pt;height:23.25pt" o:ole="">
            <v:imagedata r:id="rId12" o:title=""/>
          </v:shape>
          <o:OLEObject Type="Embed" ProgID="Equation.DSMT4" ShapeID="_x0000_i1030" DrawAspect="Content" ObjectID="_1480422326" r:id="rId15"/>
        </w:object>
      </w:r>
      <w:r w:rsidR="00761D9F">
        <w:rPr>
          <w:rFonts w:hint="eastAsia"/>
          <w:szCs w:val="21"/>
        </w:rPr>
        <w:t>）：</w:t>
      </w:r>
    </w:p>
    <w:p w:rsidR="00592A27" w:rsidRPr="00592A27" w:rsidRDefault="00761D9F" w:rsidP="00761D9F">
      <w:pPr>
        <w:ind w:firstLineChars="50" w:firstLine="105"/>
        <w:rPr>
          <w:sz w:val="16"/>
          <w:szCs w:val="16"/>
        </w:rPr>
      </w:pPr>
      <w:r>
        <w:t xml:space="preserve">9.9 </w:t>
      </w:r>
      <w:r>
        <w:rPr>
          <w:rFonts w:hint="eastAsia"/>
        </w:rPr>
        <w:t>，</w:t>
      </w:r>
      <w:r>
        <w:t xml:space="preserve">10.1 </w:t>
      </w:r>
      <w:r>
        <w:rPr>
          <w:rFonts w:hint="eastAsia"/>
        </w:rPr>
        <w:t>，</w:t>
      </w:r>
      <w:r>
        <w:t xml:space="preserve">10.2 </w:t>
      </w:r>
      <w:r>
        <w:rPr>
          <w:rFonts w:hint="eastAsia"/>
        </w:rPr>
        <w:t>，</w:t>
      </w:r>
      <w:r>
        <w:t xml:space="preserve">9.7 </w:t>
      </w:r>
      <w:r>
        <w:rPr>
          <w:rFonts w:hint="eastAsia"/>
        </w:rPr>
        <w:t>，</w:t>
      </w:r>
      <w:r>
        <w:t>9.9</w:t>
      </w:r>
      <w:r>
        <w:rPr>
          <w:rFonts w:hint="eastAsia"/>
        </w:rPr>
        <w:t>，</w:t>
      </w:r>
      <w:r>
        <w:t xml:space="preserve"> 9.9 </w:t>
      </w:r>
      <w:r>
        <w:rPr>
          <w:rFonts w:hint="eastAsia"/>
        </w:rPr>
        <w:t>，</w:t>
      </w:r>
      <w:r>
        <w:t xml:space="preserve">10 </w:t>
      </w:r>
      <w:r>
        <w:rPr>
          <w:rFonts w:hint="eastAsia"/>
        </w:rPr>
        <w:t>，</w:t>
      </w:r>
      <w:r>
        <w:t xml:space="preserve">10.5 </w:t>
      </w:r>
      <w:r>
        <w:rPr>
          <w:rFonts w:hint="eastAsia"/>
        </w:rPr>
        <w:t>，</w:t>
      </w:r>
      <w:r>
        <w:t xml:space="preserve">10.1 </w:t>
      </w:r>
      <w:r>
        <w:rPr>
          <w:rFonts w:hint="eastAsia"/>
        </w:rPr>
        <w:t>，</w:t>
      </w:r>
      <w:r>
        <w:t>10.2</w:t>
      </w:r>
    </w:p>
    <w:p w:rsidR="00907619" w:rsidRPr="00761D9F" w:rsidRDefault="00761D9F" w:rsidP="00907619">
      <w:pPr>
        <w:rPr>
          <w:szCs w:val="21"/>
        </w:rPr>
      </w:pPr>
      <w:r>
        <w:rPr>
          <w:rFonts w:hint="eastAsia"/>
          <w:sz w:val="18"/>
          <w:szCs w:val="18"/>
        </w:rPr>
        <w:t>问我们能否认为该厂的</w:t>
      </w:r>
      <w:r>
        <w:rPr>
          <w:rFonts w:hint="eastAsia"/>
          <w:szCs w:val="21"/>
        </w:rPr>
        <w:t>电阻的平均值为</w:t>
      </w:r>
      <w:r>
        <w:rPr>
          <w:rFonts w:hint="eastAsia"/>
          <w:szCs w:val="21"/>
        </w:rPr>
        <w:t>10</w:t>
      </w:r>
      <w:r w:rsidRPr="00592A27">
        <w:rPr>
          <w:position w:val="-4"/>
          <w:sz w:val="16"/>
          <w:szCs w:val="16"/>
        </w:rPr>
        <w:object w:dxaOrig="499" w:dyaOrig="460">
          <v:shape id="_x0000_i1031" type="#_x0000_t75" style="width:24.75pt;height:23.25pt" o:ole="">
            <v:imagedata r:id="rId12" o:title=""/>
          </v:shape>
          <o:OLEObject Type="Embed" ProgID="Equation.DSMT4" ShapeID="_x0000_i1031" DrawAspect="Content" ObjectID="_1480422327" r:id="rId16"/>
        </w:object>
      </w:r>
      <w:r>
        <w:rPr>
          <w:rFonts w:hint="eastAsia"/>
          <w:szCs w:val="21"/>
        </w:rPr>
        <w:t>？（取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>
        <w:rPr>
          <w:rFonts w:hint="eastAsia"/>
        </w:rPr>
        <w:t>=0.1</w:t>
      </w:r>
      <w:r>
        <w:rPr>
          <w:rFonts w:hint="eastAsia"/>
        </w:rPr>
        <w:t>）</w:t>
      </w:r>
    </w:p>
    <w:p w:rsidR="00907619" w:rsidRDefault="00907619" w:rsidP="00907619">
      <w:r>
        <w:t>x=[9.9 10.1 10.2 9.7 9.9 9.9 10 10.5 10.1 10.2];</w:t>
      </w:r>
    </w:p>
    <w:p w:rsidR="00907619" w:rsidRDefault="00907619" w:rsidP="00907619">
      <w:r>
        <w:t>&gt;&gt; [h,sig,ci]=ztest(x,10,0.1,0.1)</w:t>
      </w:r>
    </w:p>
    <w:p w:rsidR="00A85021" w:rsidRPr="008510FC" w:rsidRDefault="00A85021" w:rsidP="00907619"/>
    <w:p w:rsidR="00A85021" w:rsidRDefault="00907619" w:rsidP="00A85021">
      <w:r>
        <w:rPr>
          <w:rFonts w:hint="eastAsia"/>
        </w:rPr>
        <w:t>28</w:t>
      </w:r>
      <w:r w:rsidR="00A85021">
        <w:rPr>
          <w:rFonts w:hint="eastAsia"/>
        </w:rPr>
        <w:t xml:space="preserve"> </w:t>
      </w:r>
      <w:r w:rsidR="00A85021">
        <w:rPr>
          <w:rFonts w:hint="eastAsia"/>
        </w:rPr>
        <w:t>用自动包装机包装大米，袋装米的质量服从正态分布。在机器正常工作情况下，其均值为</w:t>
      </w:r>
      <w:r w:rsidR="00A85021">
        <w:rPr>
          <w:rFonts w:hint="eastAsia"/>
        </w:rPr>
        <w:t>0.5kg.</w:t>
      </w:r>
      <w:r w:rsidR="00A85021">
        <w:rPr>
          <w:rFonts w:hint="eastAsia"/>
        </w:rPr>
        <w:t>某天检查</w:t>
      </w:r>
      <w:r w:rsidR="00B214D3">
        <w:rPr>
          <w:rFonts w:hint="eastAsia"/>
        </w:rPr>
        <w:t>机器</w:t>
      </w:r>
      <w:r w:rsidR="00A85021">
        <w:rPr>
          <w:rFonts w:hint="eastAsia"/>
        </w:rPr>
        <w:t>工作情况，从已经包装好的大米中随机地抽取</w:t>
      </w:r>
      <w:r w:rsidR="00A85021">
        <w:rPr>
          <w:rFonts w:hint="eastAsia"/>
        </w:rPr>
        <w:t>9</w:t>
      </w:r>
      <w:r w:rsidR="00A85021">
        <w:rPr>
          <w:rFonts w:hint="eastAsia"/>
        </w:rPr>
        <w:t>袋，称得质量为（单位：</w:t>
      </w:r>
      <w:r w:rsidR="00A85021">
        <w:rPr>
          <w:rFonts w:hint="eastAsia"/>
        </w:rPr>
        <w:t>kg</w:t>
      </w:r>
      <w:r w:rsidR="00A85021">
        <w:rPr>
          <w:rFonts w:hint="eastAsia"/>
        </w:rPr>
        <w:t>）：</w:t>
      </w:r>
      <w:r w:rsidR="00A85021">
        <w:t>0.497,0.512,0.506,0.515,0.520,0.522,0.498,0.519,0.510</w:t>
      </w:r>
    </w:p>
    <w:p w:rsidR="00B214D3" w:rsidRDefault="00B214D3" w:rsidP="00A85021">
      <w:r>
        <w:rPr>
          <w:rFonts w:hint="eastAsia"/>
        </w:rPr>
        <w:t>问机器工作是否正常？（取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>
        <w:rPr>
          <w:rFonts w:hint="eastAsia"/>
        </w:rPr>
        <w:t>=0.05</w:t>
      </w:r>
      <w:r>
        <w:rPr>
          <w:rFonts w:hint="eastAsia"/>
        </w:rPr>
        <w:t>）</w:t>
      </w:r>
    </w:p>
    <w:p w:rsidR="00A85021" w:rsidRDefault="00A85021" w:rsidP="00A85021"/>
    <w:p w:rsidR="00A85021" w:rsidRDefault="00A85021" w:rsidP="00A85021">
      <w:r>
        <w:t xml:space="preserve"> x=[0.497,0.512,0.506,0.515,0.520,0.522,0.498,0.519,0.510];</w:t>
      </w:r>
    </w:p>
    <w:p w:rsidR="00907619" w:rsidRDefault="00A85021" w:rsidP="00A85021">
      <w:r>
        <w:t>&gt;&gt; [h,sig,ci]=ttest(x,0.5,0.05)</w:t>
      </w:r>
    </w:p>
    <w:p w:rsidR="00A91576" w:rsidRDefault="00A85021" w:rsidP="00A85021">
      <w:r>
        <w:rPr>
          <w:rFonts w:hint="eastAsia"/>
        </w:rPr>
        <w:t>29</w:t>
      </w:r>
      <w:r w:rsidR="00FA060B">
        <w:rPr>
          <w:rFonts w:hint="eastAsia"/>
        </w:rPr>
        <w:t xml:space="preserve"> </w:t>
      </w:r>
      <w:r w:rsidR="00A91576">
        <w:rPr>
          <w:rFonts w:hint="eastAsia"/>
        </w:rPr>
        <w:t>杜鹃总是把蛋生在别的鸟巢中，现在从甲</w:t>
      </w:r>
      <w:r w:rsidR="00A91576" w:rsidRPr="00A91576">
        <w:rPr>
          <w:rFonts w:asciiTheme="minorEastAsia" w:hAnsiTheme="minorEastAsia" w:hint="eastAsia"/>
        </w:rPr>
        <w:t>、</w:t>
      </w:r>
      <w:r w:rsidR="00A91576">
        <w:rPr>
          <w:rFonts w:hint="eastAsia"/>
        </w:rPr>
        <w:t>乙两种</w:t>
      </w:r>
      <w:r w:rsidR="00FA060B">
        <w:rPr>
          <w:rFonts w:hint="eastAsia"/>
        </w:rPr>
        <w:t>鸟巢</w:t>
      </w:r>
      <w:r w:rsidR="00A91576">
        <w:rPr>
          <w:rFonts w:hint="eastAsia"/>
        </w:rPr>
        <w:t>分别得到</w:t>
      </w:r>
      <w:r w:rsidR="00FA060B">
        <w:rPr>
          <w:rFonts w:hint="eastAsia"/>
        </w:rPr>
        <w:t>杜鹃蛋</w:t>
      </w:r>
      <w:r w:rsidR="00FA060B">
        <w:rPr>
          <w:rFonts w:hint="eastAsia"/>
        </w:rPr>
        <w:t>9</w:t>
      </w:r>
      <w:r w:rsidR="00FA060B">
        <w:rPr>
          <w:rFonts w:hint="eastAsia"/>
        </w:rPr>
        <w:t>只</w:t>
      </w:r>
      <w:r w:rsidR="00FA060B" w:rsidRPr="00A91576">
        <w:rPr>
          <w:rFonts w:asciiTheme="minorEastAsia" w:hAnsiTheme="minorEastAsia" w:hint="eastAsia"/>
        </w:rPr>
        <w:t>、</w:t>
      </w:r>
      <w:r w:rsidR="00FA060B">
        <w:rPr>
          <w:rFonts w:asciiTheme="minorEastAsia" w:hAnsiTheme="minorEastAsia" w:hint="eastAsia"/>
        </w:rPr>
        <w:t>15只，测得</w:t>
      </w:r>
      <w:r w:rsidR="00FA060B">
        <w:rPr>
          <w:rFonts w:hint="eastAsia"/>
        </w:rPr>
        <w:t>杜鹃蛋的长度数据（单位：</w:t>
      </w:r>
      <w:r w:rsidR="00FA060B">
        <w:rPr>
          <w:rFonts w:hint="eastAsia"/>
        </w:rPr>
        <w:t>mm</w:t>
      </w:r>
      <w:r w:rsidR="00FA060B">
        <w:rPr>
          <w:rFonts w:hint="eastAsia"/>
        </w:rPr>
        <w:t>）如下：</w:t>
      </w:r>
    </w:p>
    <w:p w:rsidR="00A91576" w:rsidRDefault="00A91576" w:rsidP="00A85021">
      <w:r>
        <w:rPr>
          <w:rFonts w:hint="eastAsia"/>
        </w:rPr>
        <w:t>甲鸟巢：</w:t>
      </w:r>
      <w:r>
        <w:t>21.2,21.6,21.9,22.0,22.0,22.2,22.8,22.9,23.2</w:t>
      </w:r>
    </w:p>
    <w:p w:rsidR="00A85021" w:rsidRDefault="00A91576" w:rsidP="00A85021">
      <w:r>
        <w:rPr>
          <w:rFonts w:hint="eastAsia"/>
        </w:rPr>
        <w:t>乙鸟巢：</w:t>
      </w:r>
      <w:r>
        <w:t>19.8,20.0,20.3,20.8,20.9,20.9,21.0,21.0,21.1,21.2,21.5,22.0,21.9,21.1,22.3</w:t>
      </w:r>
    </w:p>
    <w:p w:rsidR="00A91576" w:rsidRDefault="00A91576" w:rsidP="00A85021">
      <w:r>
        <w:rPr>
          <w:rFonts w:hint="eastAsia"/>
        </w:rPr>
        <w:t>假设这两个样本来自同方差的正态总体，试鉴别杜鹃蛋的长度差异是由于随机因素造成的，还是与它们被发现的鸟巢不同有关？（取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>
        <w:rPr>
          <w:rFonts w:hint="eastAsia"/>
        </w:rPr>
        <w:t>=0.05</w:t>
      </w:r>
      <w:r>
        <w:rPr>
          <w:rFonts w:hint="eastAsia"/>
        </w:rPr>
        <w:t>）</w:t>
      </w:r>
    </w:p>
    <w:p w:rsidR="00A91576" w:rsidRDefault="00A91576" w:rsidP="00A91576">
      <w:r>
        <w:t>x=[21.2,21.6,21.9,22.0,22.0,22.2,22.8,22.9,23.2];</w:t>
      </w:r>
    </w:p>
    <w:p w:rsidR="00A91576" w:rsidRDefault="00A91576" w:rsidP="00A91576">
      <w:r>
        <w:t>&gt;&gt; y=[19.8,20.0,20.3,20.8,20.9,20.9,21.0,21.0,21.1,21.2,21.5,22.0,21.9,21.1,22.3];</w:t>
      </w:r>
    </w:p>
    <w:p w:rsidR="00907619" w:rsidRDefault="00A91576" w:rsidP="00A91576">
      <w:r>
        <w:t>&gt;&gt; [h,sig,ci]=ttest2(x,y,0.05)</w:t>
      </w:r>
    </w:p>
    <w:p w:rsidR="007F04D6" w:rsidRPr="008008C6" w:rsidRDefault="008008C6" w:rsidP="006714FE">
      <w:pPr>
        <w:rPr>
          <w:position w:val="-4"/>
          <w:szCs w:val="21"/>
        </w:rPr>
      </w:pPr>
      <w:r w:rsidRPr="008008C6">
        <w:rPr>
          <w:position w:val="-4"/>
          <w:szCs w:val="21"/>
        </w:rPr>
        <w:t xml:space="preserve"> </w:t>
      </w:r>
    </w:p>
    <w:p w:rsidR="00FB4B4A" w:rsidRDefault="007D297B" w:rsidP="006714FE">
      <w:r>
        <w:t xml:space="preserve">    </w:t>
      </w:r>
    </w:p>
    <w:sectPr w:rsidR="00FB4B4A" w:rsidSect="002641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2C53" w:rsidRDefault="00562C53" w:rsidP="00F91A90">
      <w:r>
        <w:separator/>
      </w:r>
    </w:p>
  </w:endnote>
  <w:endnote w:type="continuationSeparator" w:id="0">
    <w:p w:rsidR="00562C53" w:rsidRDefault="00562C53" w:rsidP="00F91A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2C53" w:rsidRDefault="00562C53" w:rsidP="00F91A90">
      <w:r>
        <w:separator/>
      </w:r>
    </w:p>
  </w:footnote>
  <w:footnote w:type="continuationSeparator" w:id="0">
    <w:p w:rsidR="00562C53" w:rsidRDefault="00562C53" w:rsidP="00F91A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CA3F0E"/>
    <w:multiLevelType w:val="hybridMultilevel"/>
    <w:tmpl w:val="5E3C8DC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9EF4098"/>
    <w:multiLevelType w:val="hybridMultilevel"/>
    <w:tmpl w:val="B8B82120"/>
    <w:lvl w:ilvl="0" w:tplc="19203B3C">
      <w:start w:val="1"/>
      <w:numFmt w:val="decimal"/>
      <w:lvlText w:val="（%1）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33" w:hanging="420"/>
      </w:pPr>
    </w:lvl>
    <w:lvl w:ilvl="2" w:tplc="0409001B" w:tentative="1">
      <w:start w:val="1"/>
      <w:numFmt w:val="lowerRoman"/>
      <w:lvlText w:val="%3."/>
      <w:lvlJc w:val="right"/>
      <w:pPr>
        <w:ind w:left="2253" w:hanging="420"/>
      </w:pPr>
    </w:lvl>
    <w:lvl w:ilvl="3" w:tplc="0409000F" w:tentative="1">
      <w:start w:val="1"/>
      <w:numFmt w:val="decimal"/>
      <w:lvlText w:val="%4."/>
      <w:lvlJc w:val="left"/>
      <w:pPr>
        <w:ind w:left="2673" w:hanging="420"/>
      </w:pPr>
    </w:lvl>
    <w:lvl w:ilvl="4" w:tplc="04090019" w:tentative="1">
      <w:start w:val="1"/>
      <w:numFmt w:val="lowerLetter"/>
      <w:lvlText w:val="%5)"/>
      <w:lvlJc w:val="left"/>
      <w:pPr>
        <w:ind w:left="3093" w:hanging="420"/>
      </w:pPr>
    </w:lvl>
    <w:lvl w:ilvl="5" w:tplc="0409001B" w:tentative="1">
      <w:start w:val="1"/>
      <w:numFmt w:val="lowerRoman"/>
      <w:lvlText w:val="%6."/>
      <w:lvlJc w:val="right"/>
      <w:pPr>
        <w:ind w:left="3513" w:hanging="420"/>
      </w:pPr>
    </w:lvl>
    <w:lvl w:ilvl="6" w:tplc="0409000F" w:tentative="1">
      <w:start w:val="1"/>
      <w:numFmt w:val="decimal"/>
      <w:lvlText w:val="%7."/>
      <w:lvlJc w:val="left"/>
      <w:pPr>
        <w:ind w:left="3933" w:hanging="420"/>
      </w:pPr>
    </w:lvl>
    <w:lvl w:ilvl="7" w:tplc="04090019" w:tentative="1">
      <w:start w:val="1"/>
      <w:numFmt w:val="lowerLetter"/>
      <w:lvlText w:val="%8)"/>
      <w:lvlJc w:val="left"/>
      <w:pPr>
        <w:ind w:left="4353" w:hanging="420"/>
      </w:pPr>
    </w:lvl>
    <w:lvl w:ilvl="8" w:tplc="0409001B" w:tentative="1">
      <w:start w:val="1"/>
      <w:numFmt w:val="lowerRoman"/>
      <w:lvlText w:val="%9."/>
      <w:lvlJc w:val="right"/>
      <w:pPr>
        <w:ind w:left="4773" w:hanging="420"/>
      </w:pPr>
    </w:lvl>
  </w:abstractNum>
  <w:abstractNum w:abstractNumId="2">
    <w:nsid w:val="0BE91F70"/>
    <w:multiLevelType w:val="hybridMultilevel"/>
    <w:tmpl w:val="A5485EAE"/>
    <w:lvl w:ilvl="0" w:tplc="68CA92D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5F93575"/>
    <w:multiLevelType w:val="hybridMultilevel"/>
    <w:tmpl w:val="04BC02E0"/>
    <w:lvl w:ilvl="0" w:tplc="B1522984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9F05A34"/>
    <w:multiLevelType w:val="hybridMultilevel"/>
    <w:tmpl w:val="22EE85D2"/>
    <w:lvl w:ilvl="0" w:tplc="60028D22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B3B6675"/>
    <w:multiLevelType w:val="hybridMultilevel"/>
    <w:tmpl w:val="49C6C340"/>
    <w:lvl w:ilvl="0" w:tplc="BC3869E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FFA6496"/>
    <w:multiLevelType w:val="hybridMultilevel"/>
    <w:tmpl w:val="C566609A"/>
    <w:lvl w:ilvl="0" w:tplc="20CEF5F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8F47C8D"/>
    <w:multiLevelType w:val="hybridMultilevel"/>
    <w:tmpl w:val="0B80B304"/>
    <w:lvl w:ilvl="0" w:tplc="3822CA9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7"/>
  </w:num>
  <w:num w:numId="6">
    <w:abstractNumId w:val="6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B0BE6"/>
    <w:rsid w:val="00032D19"/>
    <w:rsid w:val="00060EF6"/>
    <w:rsid w:val="0007330D"/>
    <w:rsid w:val="000C0EAD"/>
    <w:rsid w:val="000C48DB"/>
    <w:rsid w:val="000C4C91"/>
    <w:rsid w:val="000F6FA2"/>
    <w:rsid w:val="001137B2"/>
    <w:rsid w:val="001758C8"/>
    <w:rsid w:val="00177127"/>
    <w:rsid w:val="00185D35"/>
    <w:rsid w:val="001B5EFD"/>
    <w:rsid w:val="001D5754"/>
    <w:rsid w:val="001E1A2E"/>
    <w:rsid w:val="0020092E"/>
    <w:rsid w:val="00225EB0"/>
    <w:rsid w:val="0026414C"/>
    <w:rsid w:val="00284445"/>
    <w:rsid w:val="00284D63"/>
    <w:rsid w:val="00297555"/>
    <w:rsid w:val="002C724F"/>
    <w:rsid w:val="002D1BC2"/>
    <w:rsid w:val="00337845"/>
    <w:rsid w:val="00353990"/>
    <w:rsid w:val="00370DC7"/>
    <w:rsid w:val="003925B5"/>
    <w:rsid w:val="003A5E0A"/>
    <w:rsid w:val="003A768E"/>
    <w:rsid w:val="003D6230"/>
    <w:rsid w:val="003E171B"/>
    <w:rsid w:val="003F2D77"/>
    <w:rsid w:val="00424460"/>
    <w:rsid w:val="00446E78"/>
    <w:rsid w:val="00447F4A"/>
    <w:rsid w:val="00460A59"/>
    <w:rsid w:val="00461DE2"/>
    <w:rsid w:val="00465B0B"/>
    <w:rsid w:val="00467FEC"/>
    <w:rsid w:val="00473C09"/>
    <w:rsid w:val="00493601"/>
    <w:rsid w:val="00494913"/>
    <w:rsid w:val="004E2B65"/>
    <w:rsid w:val="004E2E7B"/>
    <w:rsid w:val="0052441B"/>
    <w:rsid w:val="00531A6B"/>
    <w:rsid w:val="0055413B"/>
    <w:rsid w:val="00562C53"/>
    <w:rsid w:val="00564D44"/>
    <w:rsid w:val="00592A27"/>
    <w:rsid w:val="005A1D72"/>
    <w:rsid w:val="005A7BA5"/>
    <w:rsid w:val="00612669"/>
    <w:rsid w:val="00634731"/>
    <w:rsid w:val="00636F78"/>
    <w:rsid w:val="00657825"/>
    <w:rsid w:val="006714FE"/>
    <w:rsid w:val="00694365"/>
    <w:rsid w:val="006A5B99"/>
    <w:rsid w:val="006B0FE8"/>
    <w:rsid w:val="006C6F63"/>
    <w:rsid w:val="006D028C"/>
    <w:rsid w:val="0071054F"/>
    <w:rsid w:val="0074017A"/>
    <w:rsid w:val="00761D9F"/>
    <w:rsid w:val="00764635"/>
    <w:rsid w:val="00780BA9"/>
    <w:rsid w:val="007962BC"/>
    <w:rsid w:val="007D287E"/>
    <w:rsid w:val="007D297B"/>
    <w:rsid w:val="007F04D6"/>
    <w:rsid w:val="008008C6"/>
    <w:rsid w:val="00841F63"/>
    <w:rsid w:val="008510FC"/>
    <w:rsid w:val="008775A9"/>
    <w:rsid w:val="00877C5E"/>
    <w:rsid w:val="00891D4B"/>
    <w:rsid w:val="008B4A28"/>
    <w:rsid w:val="008E3A91"/>
    <w:rsid w:val="00907619"/>
    <w:rsid w:val="00913015"/>
    <w:rsid w:val="00913383"/>
    <w:rsid w:val="00914C09"/>
    <w:rsid w:val="00945FEC"/>
    <w:rsid w:val="00961533"/>
    <w:rsid w:val="00987E62"/>
    <w:rsid w:val="009C2EEB"/>
    <w:rsid w:val="009F6A4F"/>
    <w:rsid w:val="00A04D14"/>
    <w:rsid w:val="00A147F1"/>
    <w:rsid w:val="00A31890"/>
    <w:rsid w:val="00A40882"/>
    <w:rsid w:val="00A61D53"/>
    <w:rsid w:val="00A85021"/>
    <w:rsid w:val="00A8745D"/>
    <w:rsid w:val="00A91576"/>
    <w:rsid w:val="00AA6840"/>
    <w:rsid w:val="00AC05A0"/>
    <w:rsid w:val="00AC5A4A"/>
    <w:rsid w:val="00AF528F"/>
    <w:rsid w:val="00B10C5D"/>
    <w:rsid w:val="00B214D3"/>
    <w:rsid w:val="00B26CCB"/>
    <w:rsid w:val="00B36080"/>
    <w:rsid w:val="00B41A73"/>
    <w:rsid w:val="00B46ACD"/>
    <w:rsid w:val="00B5668F"/>
    <w:rsid w:val="00B753FC"/>
    <w:rsid w:val="00B8590D"/>
    <w:rsid w:val="00C849A1"/>
    <w:rsid w:val="00CB0F59"/>
    <w:rsid w:val="00CD7EDF"/>
    <w:rsid w:val="00CF51EA"/>
    <w:rsid w:val="00D377FB"/>
    <w:rsid w:val="00D44EDF"/>
    <w:rsid w:val="00D77909"/>
    <w:rsid w:val="00D83E61"/>
    <w:rsid w:val="00D86DF7"/>
    <w:rsid w:val="00DB0BE6"/>
    <w:rsid w:val="00DD571B"/>
    <w:rsid w:val="00DF55C8"/>
    <w:rsid w:val="00EA2AD5"/>
    <w:rsid w:val="00EA5A08"/>
    <w:rsid w:val="00EB7994"/>
    <w:rsid w:val="00EC06AC"/>
    <w:rsid w:val="00EC2AC1"/>
    <w:rsid w:val="00F0283C"/>
    <w:rsid w:val="00F35D75"/>
    <w:rsid w:val="00F477DE"/>
    <w:rsid w:val="00F917BC"/>
    <w:rsid w:val="00F91A90"/>
    <w:rsid w:val="00FA060B"/>
    <w:rsid w:val="00FA6C10"/>
    <w:rsid w:val="00FB4B4A"/>
    <w:rsid w:val="00FC6107"/>
    <w:rsid w:val="00FF4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FAB1318-8FC2-4CC7-8369-E3ACDCE7A1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414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B0BE6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B0BE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B0BE6"/>
    <w:rPr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F91A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91A90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91A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91A90"/>
    <w:rPr>
      <w:sz w:val="18"/>
      <w:szCs w:val="18"/>
    </w:rPr>
  </w:style>
  <w:style w:type="paragraph" w:styleId="a7">
    <w:name w:val="List Paragraph"/>
    <w:basedOn w:val="a"/>
    <w:uiPriority w:val="34"/>
    <w:qFormat/>
    <w:rsid w:val="00F477D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1CD795-474C-4058-BD12-E326936ECB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8</Pages>
  <Words>1029</Words>
  <Characters>5870</Characters>
  <Application>Microsoft Office Word</Application>
  <DocSecurity>0</DocSecurity>
  <Lines>48</Lines>
  <Paragraphs>13</Paragraphs>
  <ScaleCrop>false</ScaleCrop>
  <Company>惠普(中国)股份有限公司</Company>
  <LinksUpToDate>false</LinksUpToDate>
  <CharactersWithSpaces>68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Nicer</cp:lastModifiedBy>
  <cp:revision>4</cp:revision>
  <dcterms:created xsi:type="dcterms:W3CDTF">2000-12-07T08:51:00Z</dcterms:created>
  <dcterms:modified xsi:type="dcterms:W3CDTF">2014-12-18T07:39:00Z</dcterms:modified>
</cp:coreProperties>
</file>